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2AA83B" w14:textId="794F8CA2" w:rsidR="00CC4DF4" w:rsidRDefault="006C41DA" w:rsidP="00CC4DF4">
      <w:pPr>
        <w:pStyle w:val="1"/>
      </w:pPr>
      <w:bookmarkStart w:id="0" w:name="_Toc46670753"/>
      <w:r w:rsidRPr="00CC4DF4">
        <w:rPr>
          <w:rFonts w:hint="eastAsia"/>
        </w:rPr>
        <w:t>数据科学大作业报告</w:t>
      </w:r>
      <w:bookmarkEnd w:id="0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728523553"/>
        <w:docPartObj>
          <w:docPartGallery w:val="Table of Contents"/>
          <w:docPartUnique/>
        </w:docPartObj>
      </w:sdtPr>
      <w:sdtEndPr>
        <w:rPr>
          <w:rFonts w:eastAsia="宋体"/>
          <w:b/>
          <w:bCs/>
          <w:sz w:val="24"/>
        </w:rPr>
      </w:sdtEndPr>
      <w:sdtContent>
        <w:p w14:paraId="6D53A913" w14:textId="63A5034E" w:rsidR="00A10605" w:rsidRDefault="00A10605">
          <w:pPr>
            <w:pStyle w:val="TOC"/>
            <w:ind w:firstLine="420"/>
          </w:pPr>
          <w:r>
            <w:rPr>
              <w:lang w:val="zh-CN"/>
            </w:rPr>
            <w:t>目录</w:t>
          </w:r>
        </w:p>
        <w:p w14:paraId="100FC18C" w14:textId="6030AB31" w:rsidR="00005949" w:rsidRDefault="003D0BC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r>
            <w:fldChar w:fldCharType="begin"/>
          </w:r>
          <w:r>
            <w:instrText xml:space="preserve"> TOC \o "1-5" \h \z \u </w:instrText>
          </w:r>
          <w:r>
            <w:fldChar w:fldCharType="separate"/>
          </w:r>
          <w:hyperlink w:anchor="_Toc46670753" w:history="1">
            <w:r w:rsidR="00005949" w:rsidRPr="00963593">
              <w:rPr>
                <w:rStyle w:val="ac"/>
                <w:noProof/>
              </w:rPr>
              <w:t>数据科学大作业报告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80CD5C" w14:textId="595922DE" w:rsidR="00005949" w:rsidRDefault="00F773D5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4" w:history="1">
            <w:r w:rsidR="00005949" w:rsidRPr="00963593">
              <w:rPr>
                <w:rStyle w:val="ac"/>
                <w:noProof/>
              </w:rPr>
              <w:t>前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353106C" w14:textId="66EE49FF" w:rsidR="00005949" w:rsidRDefault="00F773D5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5" w:history="1">
            <w:r w:rsidR="00005949" w:rsidRPr="00963593">
              <w:rPr>
                <w:rStyle w:val="ac"/>
                <w:noProof/>
              </w:rPr>
              <w:t>小组信息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4A9DC73" w14:textId="403956D8" w:rsidR="00005949" w:rsidRDefault="00F773D5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6" w:history="1">
            <w:r w:rsidR="00005949" w:rsidRPr="00963593">
              <w:rPr>
                <w:rStyle w:val="ac"/>
                <w:noProof/>
              </w:rPr>
              <w:t>组员情况说明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37AD9C1" w14:textId="0F356674" w:rsidR="00005949" w:rsidRDefault="00F773D5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7" w:history="1">
            <w:r w:rsidR="00005949" w:rsidRPr="00963593">
              <w:rPr>
                <w:rStyle w:val="ac"/>
                <w:noProof/>
              </w:rPr>
              <w:t>研究问题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B00A0E0" w14:textId="79A16E16" w:rsidR="00005949" w:rsidRDefault="00F773D5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8" w:history="1">
            <w:r w:rsidR="00005949" w:rsidRPr="00963593">
              <w:rPr>
                <w:rStyle w:val="ac"/>
                <w:noProof/>
              </w:rPr>
              <w:t>代码开源地址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2286A18" w14:textId="0931CFB4" w:rsidR="00005949" w:rsidRDefault="00F773D5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9" w:history="1">
            <w:r w:rsidR="00005949" w:rsidRPr="00963593">
              <w:rPr>
                <w:rStyle w:val="ac"/>
                <w:noProof/>
              </w:rPr>
              <w:t>方法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B07D0" w14:textId="5453E2F9" w:rsidR="00005949" w:rsidRDefault="00F773D5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0" w:history="1">
            <w:r w:rsidR="00005949" w:rsidRPr="00963593">
              <w:rPr>
                <w:rStyle w:val="ac"/>
                <w:noProof/>
              </w:rPr>
              <w:t>1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1E7A262" w14:textId="71FF676D" w:rsidR="00005949" w:rsidRDefault="00F773D5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1" w:history="1">
            <w:r w:rsidR="00005949" w:rsidRPr="00963593">
              <w:rPr>
                <w:rStyle w:val="ac"/>
                <w:noProof/>
              </w:rPr>
              <w:t>1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E4D7221" w14:textId="05A53FAB" w:rsidR="00005949" w:rsidRDefault="00F773D5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2" w:history="1">
            <w:r w:rsidR="00005949" w:rsidRPr="00963593">
              <w:rPr>
                <w:rStyle w:val="ac"/>
                <w:noProof/>
              </w:rPr>
              <w:t>1.2.1数据预处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C201E60" w14:textId="569707A8" w:rsidR="00005949" w:rsidRDefault="00F773D5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3" w:history="1">
            <w:r w:rsidR="00005949" w:rsidRPr="00963593">
              <w:rPr>
                <w:rStyle w:val="ac"/>
                <w:noProof/>
              </w:rPr>
              <w:t>A.检测代码编程语言是否是python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73A202B" w14:textId="330ECE7C" w:rsidR="00005949" w:rsidRDefault="00F773D5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4" w:history="1">
            <w:r w:rsidR="00005949" w:rsidRPr="00963593">
              <w:rPr>
                <w:rStyle w:val="ac"/>
                <w:noProof/>
              </w:rPr>
              <w:t>B.检测是否是面向测试用例编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BF0DC8D" w14:textId="3944D751" w:rsidR="00005949" w:rsidRDefault="00F773D5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5" w:history="1">
            <w:r w:rsidR="00005949" w:rsidRPr="00963593">
              <w:rPr>
                <w:rStyle w:val="ac"/>
                <w:noProof/>
              </w:rPr>
              <w:t>C.检测异常提交的准确率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249D946" w14:textId="6AE8DBEC" w:rsidR="00005949" w:rsidRDefault="00F773D5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6" w:history="1">
            <w:r w:rsidR="00005949" w:rsidRPr="00963593">
              <w:rPr>
                <w:rStyle w:val="ac"/>
                <w:noProof/>
              </w:rPr>
              <w:t>D.面向对象的可视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6213A48" w14:textId="7930FD66" w:rsidR="00005949" w:rsidRDefault="00F773D5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7" w:history="1">
            <w:r w:rsidR="00005949" w:rsidRPr="00963593">
              <w:rPr>
                <w:rStyle w:val="ac"/>
                <w:noProof/>
              </w:rPr>
              <w:t>1.2.2获取软件度量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4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3C5ACB5" w14:textId="1ABD1295" w:rsidR="00005949" w:rsidRDefault="00F773D5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8" w:history="1">
            <w:r w:rsidR="00005949" w:rsidRPr="00963593">
              <w:rPr>
                <w:rStyle w:val="ac"/>
                <w:noProof/>
              </w:rPr>
              <w:t>1.2.2数据探索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5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17F5959" w14:textId="139F2424" w:rsidR="00005949" w:rsidRDefault="00F773D5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9" w:history="1">
            <w:r w:rsidR="00005949" w:rsidRPr="00963593">
              <w:rPr>
                <w:rStyle w:val="ac"/>
                <w:noProof/>
              </w:rPr>
              <w:t>1.2.3创建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D936AA6" w14:textId="108BA7C1" w:rsidR="00005949" w:rsidRDefault="00F773D5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0" w:history="1">
            <w:r w:rsidR="00005949" w:rsidRPr="00963593">
              <w:rPr>
                <w:rStyle w:val="ac"/>
                <w:noProof/>
              </w:rPr>
              <w:t>A.无监督学习：聚类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B6F2871" w14:textId="0758E08A" w:rsidR="00005949" w:rsidRDefault="00F773D5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1" w:history="1">
            <w:r w:rsidR="00005949" w:rsidRPr="00963593">
              <w:rPr>
                <w:rStyle w:val="ac"/>
                <w:noProof/>
              </w:rPr>
              <w:t>A.1数据清洗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26F2B20" w14:textId="59AE5952" w:rsidR="00005949" w:rsidRDefault="00F773D5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2" w:history="1">
            <w:r w:rsidR="00005949" w:rsidRPr="00963593">
              <w:rPr>
                <w:rStyle w:val="ac"/>
                <w:noProof/>
              </w:rPr>
              <w:t>A.2数据归一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D64DAE" w14:textId="0E6DCE36" w:rsidR="00005949" w:rsidRDefault="00F773D5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3" w:history="1">
            <w:r w:rsidR="00005949" w:rsidRPr="00963593">
              <w:rPr>
                <w:rStyle w:val="ac"/>
                <w:noProof/>
              </w:rPr>
              <w:t>A.3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16EEAFE" w14:textId="42F6C98D" w:rsidR="00005949" w:rsidRDefault="00F773D5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4" w:history="1">
            <w:r w:rsidR="00005949" w:rsidRPr="00963593">
              <w:rPr>
                <w:rStyle w:val="ac"/>
                <w:noProof/>
              </w:rPr>
              <w:t>B.有监督学习：AdoBoost分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73A09DB" w14:textId="476D1948" w:rsidR="00005949" w:rsidRDefault="00F773D5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5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B.1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获取题目难度标签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89912DE" w14:textId="052AC286" w:rsidR="00005949" w:rsidRDefault="00F773D5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6" w:history="1">
            <w:r w:rsidR="00005949" w:rsidRPr="00963593">
              <w:rPr>
                <w:rStyle w:val="ac"/>
                <w:noProof/>
                <w:shd w:val="clear" w:color="auto" w:fill="FFFFFF"/>
              </w:rPr>
              <w:t>B.2训练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58F4F" w14:textId="4A9E14D8" w:rsidR="00005949" w:rsidRDefault="00F773D5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7" w:history="1">
            <w:r w:rsidR="00005949" w:rsidRPr="00963593">
              <w:rPr>
                <w:rStyle w:val="ac"/>
                <w:noProof/>
              </w:rPr>
              <w:t>1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007C08A" w14:textId="52AD1E0B" w:rsidR="00005949" w:rsidRDefault="00F773D5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8" w:history="1">
            <w:r w:rsidR="00005949" w:rsidRPr="00963593">
              <w:rPr>
                <w:rStyle w:val="ac"/>
                <w:noProof/>
              </w:rPr>
              <w:t>方法二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47224E8" w14:textId="0144D5B2" w:rsidR="00005949" w:rsidRDefault="00F773D5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9" w:history="1">
            <w:r w:rsidR="00005949" w:rsidRPr="00963593">
              <w:rPr>
                <w:rStyle w:val="ac"/>
                <w:noProof/>
              </w:rPr>
              <w:t>2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FEA9A7" w14:textId="0AE5FFED" w:rsidR="00005949" w:rsidRDefault="00F773D5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0" w:history="1">
            <w:r w:rsidR="00005949" w:rsidRPr="00963593">
              <w:rPr>
                <w:rStyle w:val="ac"/>
                <w:noProof/>
              </w:rPr>
              <w:t>2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BF5D2F" w14:textId="1BB2F6A8" w:rsidR="00005949" w:rsidRDefault="00F773D5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1" w:history="1">
            <w:r w:rsidR="00005949" w:rsidRPr="00963593">
              <w:rPr>
                <w:rStyle w:val="ac"/>
                <w:noProof/>
              </w:rPr>
              <w:t>2.2.1所采用的数据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D66B507" w14:textId="30D9B896" w:rsidR="00005949" w:rsidRDefault="00F773D5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2" w:history="1">
            <w:r w:rsidR="00005949" w:rsidRPr="00963593">
              <w:rPr>
                <w:rStyle w:val="ac"/>
                <w:noProof/>
              </w:rPr>
              <w:t>2.2.2数据采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83BCF65" w14:textId="27216951" w:rsidR="00005949" w:rsidRDefault="00F773D5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3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2.2.3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数据汇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990274A" w14:textId="76B50D29" w:rsidR="00005949" w:rsidRDefault="00F773D5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4" w:history="1">
            <w:r w:rsidR="00005949" w:rsidRPr="00963593">
              <w:rPr>
                <w:rStyle w:val="ac"/>
                <w:noProof/>
              </w:rPr>
              <w:t>2.2.4特征提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A40144E" w14:textId="4499C6FC" w:rsidR="00005949" w:rsidRDefault="00F773D5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5" w:history="1">
            <w:r w:rsidR="00005949" w:rsidRPr="00963593">
              <w:rPr>
                <w:rStyle w:val="ac"/>
                <w:noProof/>
              </w:rPr>
              <w:t>2.2.5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57C6AF" w14:textId="6C1E0F6F" w:rsidR="00005949" w:rsidRDefault="00F773D5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6" w:history="1">
            <w:r w:rsidR="00005949" w:rsidRPr="00963593">
              <w:rPr>
                <w:rStyle w:val="ac"/>
                <w:noProof/>
              </w:rPr>
              <w:t>2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8A1EEF" w14:textId="0D6DF2F5" w:rsidR="00A10605" w:rsidRDefault="003D0BCE">
          <w:pPr>
            <w:ind w:firstLine="480"/>
          </w:pPr>
          <w:r>
            <w:fldChar w:fldCharType="end"/>
          </w:r>
        </w:p>
      </w:sdtContent>
    </w:sdt>
    <w:p w14:paraId="7BD31EDB" w14:textId="77777777" w:rsidR="00A10605" w:rsidRPr="00A10605" w:rsidRDefault="00A10605" w:rsidP="00A10605">
      <w:pPr>
        <w:ind w:firstLine="480"/>
      </w:pPr>
    </w:p>
    <w:p w14:paraId="11CD5F55" w14:textId="5B2A1AB6" w:rsidR="00CC4DF4" w:rsidRPr="002C0A90" w:rsidRDefault="00A10605" w:rsidP="002C0A90">
      <w:pPr>
        <w:pStyle w:val="1"/>
      </w:pPr>
      <w:bookmarkStart w:id="1" w:name="_Toc46670754"/>
      <w:r w:rsidRPr="002C0A90">
        <w:rPr>
          <w:rFonts w:hint="eastAsia"/>
        </w:rPr>
        <w:lastRenderedPageBreak/>
        <w:t>前言</w:t>
      </w:r>
      <w:bookmarkEnd w:id="1"/>
    </w:p>
    <w:p w14:paraId="5AB77447" w14:textId="0403BEAF" w:rsidR="006C41DA" w:rsidRDefault="006C41DA" w:rsidP="006C41DA">
      <w:pPr>
        <w:pStyle w:val="2"/>
      </w:pPr>
      <w:bookmarkStart w:id="2" w:name="_Toc46670755"/>
      <w:r>
        <w:rPr>
          <w:rFonts w:hint="eastAsia"/>
        </w:rPr>
        <w:t>小组信息：</w:t>
      </w:r>
      <w:bookmarkEnd w:id="2"/>
    </w:p>
    <w:p w14:paraId="1EB6F154" w14:textId="4170916B" w:rsid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人数：3</w:t>
      </w:r>
    </w:p>
    <w:p w14:paraId="16878CB7" w14:textId="77777777" w:rsidR="000439BD" w:rsidRPr="00005949" w:rsidRDefault="000439BD" w:rsidP="00005949">
      <w:pPr>
        <w:ind w:firstLineChars="0" w:firstLine="0"/>
        <w:rPr>
          <w:rFonts w:ascii="宋体" w:hAnsi="宋体"/>
          <w:szCs w:val="24"/>
        </w:rPr>
      </w:pPr>
    </w:p>
    <w:p w14:paraId="64A27031" w14:textId="77777777" w:rsidR="00005949" w:rsidRP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 xml:space="preserve">组员基本信息： </w:t>
      </w:r>
    </w:p>
    <w:p w14:paraId="182F1BCF" w14:textId="3880E08F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proofErr w:type="gramStart"/>
      <w:r w:rsidRPr="00005949">
        <w:rPr>
          <w:rFonts w:ascii="宋体" w:hAnsi="宋体" w:hint="eastAsia"/>
          <w:szCs w:val="24"/>
        </w:rPr>
        <w:t>刘佳月</w:t>
      </w:r>
      <w:proofErr w:type="gramEnd"/>
      <w:r w:rsidRPr="00005949">
        <w:rPr>
          <w:rFonts w:ascii="宋体" w:hAnsi="宋体" w:hint="eastAsia"/>
          <w:szCs w:val="24"/>
        </w:rPr>
        <w:t>-181</w:t>
      </w:r>
      <w:r w:rsidR="00700181"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86</w:t>
      </w:r>
      <w:r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86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99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2CFAC398" w14:textId="45861781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李昉</w:t>
      </w:r>
      <w:r w:rsidR="00700181">
        <w:rPr>
          <w:rFonts w:ascii="宋体" w:hAnsi="宋体" w:hint="eastAsia"/>
          <w:szCs w:val="24"/>
        </w:rPr>
        <w:t>-</w:t>
      </w:r>
      <w:r w:rsidR="00700181" w:rsidRPr="00005949">
        <w:rPr>
          <w:rFonts w:ascii="宋体" w:hAnsi="宋体" w:hint="eastAsia"/>
          <w:szCs w:val="24"/>
        </w:rPr>
        <w:t>181</w:t>
      </w:r>
      <w:r w:rsidR="00700181">
        <w:rPr>
          <w:rFonts w:ascii="宋体" w:hAnsi="宋体" w:hint="eastAsia"/>
          <w:szCs w:val="24"/>
        </w:rPr>
        <w:t>2</w:t>
      </w:r>
      <w:r w:rsidR="00700181"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69</w:t>
      </w:r>
      <w:r w:rsidR="00700181"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69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99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7F21741E" w14:textId="7C18A7BE" w:rsidR="000439BD" w:rsidRPr="00005949" w:rsidRDefault="00700181" w:rsidP="000439BD">
      <w:pPr>
        <w:ind w:firstLineChars="83" w:firstLine="199"/>
        <w:rPr>
          <w:rFonts w:ascii="宋体" w:hAnsi="宋体"/>
          <w:szCs w:val="24"/>
        </w:rPr>
      </w:pP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-</w:t>
      </w:r>
      <w:r w:rsidRPr="00005949">
        <w:rPr>
          <w:rFonts w:ascii="宋体" w:hAnsi="宋体" w:hint="eastAsia"/>
          <w:szCs w:val="24"/>
        </w:rPr>
        <w:t>181</w:t>
      </w:r>
      <w:r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>
        <w:rPr>
          <w:rFonts w:ascii="宋体" w:hAnsi="宋体" w:hint="eastAsia"/>
          <w:szCs w:val="24"/>
        </w:rPr>
        <w:t>47</w:t>
      </w:r>
      <w:r w:rsidRPr="00005949">
        <w:rPr>
          <w:rFonts w:ascii="宋体" w:hAnsi="宋体" w:hint="eastAsia"/>
          <w:szCs w:val="24"/>
        </w:rPr>
        <w:t>-</w:t>
      </w:r>
      <w:r w:rsidRPr="00700181">
        <w:rPr>
          <w:rFonts w:ascii="宋体" w:hAnsi="宋体"/>
          <w:szCs w:val="24"/>
        </w:rPr>
        <w:t>1812500</w:t>
      </w:r>
      <w:r>
        <w:rPr>
          <w:rFonts w:ascii="宋体" w:hAnsi="宋体" w:hint="eastAsia"/>
          <w:szCs w:val="24"/>
        </w:rPr>
        <w:t>47</w:t>
      </w:r>
      <w:r w:rsidRPr="00700181">
        <w:rPr>
          <w:rFonts w:ascii="宋体" w:hAnsi="宋体"/>
          <w:szCs w:val="24"/>
        </w:rPr>
        <w:t>@smail.nju.edu.cn</w:t>
      </w:r>
      <w:r>
        <w:rPr>
          <w:rFonts w:ascii="宋体" w:hAnsi="宋体" w:hint="eastAsia"/>
          <w:szCs w:val="24"/>
        </w:rPr>
        <w:t>-</w:t>
      </w:r>
      <w:r w:rsidRPr="00700181">
        <w:t xml:space="preserve"> </w:t>
      </w:r>
      <w:r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87</w:t>
      </w:r>
      <w:r w:rsidRPr="00005949">
        <w:rPr>
          <w:rFonts w:ascii="宋体" w:hAnsi="宋体" w:hint="eastAsia"/>
          <w:szCs w:val="24"/>
        </w:rPr>
        <w:t>道</w:t>
      </w:r>
      <w:r>
        <w:rPr>
          <w:rFonts w:ascii="宋体" w:hAnsi="宋体" w:hint="eastAsia"/>
          <w:szCs w:val="24"/>
        </w:rPr>
        <w:t>题。</w:t>
      </w:r>
    </w:p>
    <w:p w14:paraId="1937D22C" w14:textId="59A320E9" w:rsidR="00005949" w:rsidRDefault="00005949" w:rsidP="000439BD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组员分工职责：</w:t>
      </w:r>
    </w:p>
    <w:p w14:paraId="62326BC0" w14:textId="13EAFAFC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刘</w:t>
      </w:r>
      <w:proofErr w:type="gramStart"/>
      <w:r>
        <w:rPr>
          <w:rFonts w:ascii="宋体" w:hAnsi="宋体" w:hint="eastAsia"/>
          <w:szCs w:val="24"/>
        </w:rPr>
        <w:t>佳月担任</w:t>
      </w:r>
      <w:proofErr w:type="gramEnd"/>
      <w:r>
        <w:rPr>
          <w:rFonts w:ascii="宋体" w:hAnsi="宋体" w:hint="eastAsia"/>
          <w:szCs w:val="24"/>
        </w:rPr>
        <w:t>组长，负责分工督促，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的框架搭建和后期模型改进，方法二和报告修改完善。</w:t>
      </w:r>
    </w:p>
    <w:p w14:paraId="140CD4D6" w14:textId="20144639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李昉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初步报告撰写。</w:t>
      </w:r>
    </w:p>
    <w:p w14:paraId="68982A47" w14:textId="7BAF2C33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</w:t>
      </w:r>
      <w:proofErr w:type="gramStart"/>
      <w:r>
        <w:rPr>
          <w:rFonts w:ascii="宋体" w:hAnsi="宋体" w:hint="eastAsia"/>
          <w:szCs w:val="24"/>
        </w:rPr>
        <w:t>后期报告</w:t>
      </w:r>
      <w:proofErr w:type="gramEnd"/>
      <w:r>
        <w:rPr>
          <w:rFonts w:ascii="宋体" w:hAnsi="宋体" w:hint="eastAsia"/>
          <w:szCs w:val="24"/>
        </w:rPr>
        <w:t>修改完善。</w:t>
      </w:r>
    </w:p>
    <w:p w14:paraId="64E99F69" w14:textId="4663FE9A" w:rsidR="00005949" w:rsidRPr="00005949" w:rsidRDefault="000439BD" w:rsidP="00005949">
      <w:pPr>
        <w:ind w:firstLineChars="83" w:firstLine="199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（分工部分还有待完善）</w:t>
      </w:r>
    </w:p>
    <w:p w14:paraId="4AF4ABD2" w14:textId="07DFD848" w:rsidR="006C41DA" w:rsidRDefault="006C41DA" w:rsidP="006C41DA">
      <w:pPr>
        <w:pStyle w:val="2"/>
      </w:pPr>
      <w:bookmarkStart w:id="3" w:name="_Toc46670756"/>
      <w:r>
        <w:rPr>
          <w:rFonts w:hint="eastAsia"/>
        </w:rPr>
        <w:t>组员情况说明：</w:t>
      </w:r>
      <w:bookmarkEnd w:id="3"/>
    </w:p>
    <w:p w14:paraId="277083F0" w14:textId="22C41875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长：</w:t>
      </w:r>
      <w:r w:rsidR="002C0A90" w:rsidRPr="003E4ADF">
        <w:rPr>
          <w:rFonts w:ascii="宋体" w:hAnsi="宋体" w:hint="eastAsia"/>
          <w:szCs w:val="24"/>
        </w:rPr>
        <w:t>刘佳月</w:t>
      </w:r>
    </w:p>
    <w:p w14:paraId="22825034" w14:textId="0A2C9742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：</w:t>
      </w:r>
      <w:r w:rsidR="002C0A90" w:rsidRPr="003E4ADF">
        <w:rPr>
          <w:rFonts w:ascii="宋体" w:hAnsi="宋体" w:hint="eastAsia"/>
          <w:szCs w:val="24"/>
        </w:rPr>
        <w:t>李昉</w:t>
      </w:r>
    </w:p>
    <w:p w14:paraId="7C4B8F56" w14:textId="7885876A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</w:t>
      </w:r>
      <w:r w:rsidR="002C0A90" w:rsidRPr="003E4ADF">
        <w:rPr>
          <w:rFonts w:ascii="宋体" w:hAnsi="宋体" w:hint="eastAsia"/>
          <w:szCs w:val="24"/>
        </w:rPr>
        <w:t>：胡子华</w:t>
      </w:r>
    </w:p>
    <w:p w14:paraId="79C6DC23" w14:textId="15172F97" w:rsidR="006C41DA" w:rsidRDefault="006C41DA" w:rsidP="006C41DA">
      <w:pPr>
        <w:pStyle w:val="2"/>
      </w:pPr>
      <w:bookmarkStart w:id="4" w:name="_Toc46670757"/>
      <w:r>
        <w:rPr>
          <w:rFonts w:hint="eastAsia"/>
        </w:rPr>
        <w:t>研究问题：</w:t>
      </w:r>
      <w:bookmarkEnd w:id="4"/>
      <w:r w:rsidR="000439BD" w:rsidRPr="000439BD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分析题目提交情况对题目难度进行预测</w:t>
      </w:r>
    </w:p>
    <w:p w14:paraId="3ABB3E15" w14:textId="79AB93DF" w:rsidR="00CC4DF4" w:rsidRPr="00CC4DF4" w:rsidRDefault="006C41DA" w:rsidP="00CC4DF4">
      <w:pPr>
        <w:pStyle w:val="2"/>
      </w:pPr>
      <w:bookmarkStart w:id="5" w:name="_Toc46670758"/>
      <w:r>
        <w:rPr>
          <w:rFonts w:hint="eastAsia"/>
        </w:rPr>
        <w:t>代码开源地址：</w:t>
      </w:r>
      <w:bookmarkEnd w:id="5"/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begin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instrText xml:space="preserve"> HYPERLINK "https://github.com/xidao4/2020DataScience" </w:instrTex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separate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t>https://github.com/xidao4/2020DataScience</w: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end"/>
      </w:r>
    </w:p>
    <w:p w14:paraId="156B9A34" w14:textId="77777777" w:rsidR="006C41DA" w:rsidRDefault="004D33F2" w:rsidP="004D33F2">
      <w:pPr>
        <w:pStyle w:val="1"/>
      </w:pPr>
      <w:bookmarkStart w:id="6" w:name="_Toc46670759"/>
      <w:r>
        <w:rPr>
          <w:rFonts w:hint="eastAsia"/>
        </w:rPr>
        <w:t>方法一</w:t>
      </w:r>
      <w:bookmarkEnd w:id="6"/>
    </w:p>
    <w:p w14:paraId="38C63B41" w14:textId="77777777" w:rsidR="000439BD" w:rsidRDefault="004D33F2" w:rsidP="004D33F2">
      <w:pPr>
        <w:pStyle w:val="2"/>
      </w:pPr>
      <w:bookmarkStart w:id="7" w:name="_Toc46670760"/>
      <w:r>
        <w:rPr>
          <w:rFonts w:hint="eastAsia"/>
        </w:rPr>
        <w:t>1.1</w:t>
      </w:r>
      <w:r>
        <w:rPr>
          <w:rFonts w:hint="eastAsia"/>
        </w:rPr>
        <w:t>方法简述</w:t>
      </w:r>
      <w:bookmarkEnd w:id="7"/>
      <w:r w:rsidR="000439BD">
        <w:rPr>
          <w:rFonts w:hint="eastAsia"/>
        </w:rPr>
        <w:t>：</w:t>
      </w:r>
    </w:p>
    <w:p w14:paraId="7217E100" w14:textId="46892F37" w:rsidR="004D33F2" w:rsidRPr="0040186D" w:rsidRDefault="000439BD" w:rsidP="0040186D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proofErr w:type="spellStart"/>
      <w:r w:rsidRPr="000439BD">
        <w:rPr>
          <w:rFonts w:ascii="宋体" w:hAnsi="宋体" w:hint="eastAsia"/>
          <w:szCs w:val="24"/>
        </w:rPr>
        <w:t>t</w:t>
      </w:r>
      <w:r w:rsidRPr="000439BD">
        <w:rPr>
          <w:rFonts w:ascii="宋体" w:hAnsi="宋体"/>
          <w:szCs w:val="24"/>
        </w:rPr>
        <w:t>est_</w:t>
      </w:r>
      <w:r w:rsidRPr="000439BD">
        <w:rPr>
          <w:rFonts w:ascii="宋体" w:hAnsi="宋体" w:hint="eastAsia"/>
          <w:szCs w:val="24"/>
        </w:rPr>
        <w:t>d</w:t>
      </w:r>
      <w:r w:rsidRPr="000439BD">
        <w:rPr>
          <w:rFonts w:ascii="宋体" w:hAnsi="宋体"/>
          <w:szCs w:val="24"/>
        </w:rPr>
        <w:t>ata_json</w:t>
      </w:r>
      <w:proofErr w:type="spellEnd"/>
      <w:r>
        <w:rPr>
          <w:rFonts w:ascii="宋体" w:hAnsi="宋体" w:hint="eastAsia"/>
          <w:szCs w:val="24"/>
        </w:rPr>
        <w:t>中获取数据后，进行数据预处理</w:t>
      </w:r>
      <w:r w:rsidR="00700181">
        <w:rPr>
          <w:rFonts w:ascii="宋体" w:hAnsi="宋体" w:hint="eastAsia"/>
          <w:szCs w:val="24"/>
        </w:rPr>
        <w:t>过滤不需要的数据</w:t>
      </w:r>
      <w:r>
        <w:rPr>
          <w:rFonts w:ascii="宋体" w:hAnsi="宋体" w:hint="eastAsia"/>
          <w:szCs w:val="24"/>
        </w:rPr>
        <w:t>，然后</w:t>
      </w:r>
      <w:r w:rsidR="00700181">
        <w:rPr>
          <w:rFonts w:ascii="宋体" w:hAnsi="宋体" w:hint="eastAsia"/>
          <w:szCs w:val="24"/>
        </w:rPr>
        <w:t>进行分析获取软件度量，最后创建相关模型进行预测题目难度。</w:t>
      </w:r>
    </w:p>
    <w:p w14:paraId="46DD6758" w14:textId="747E5AC0" w:rsidR="004D33F2" w:rsidRPr="006C2C64" w:rsidRDefault="004D33F2" w:rsidP="004D33F2">
      <w:pPr>
        <w:pStyle w:val="2"/>
      </w:pPr>
      <w:bookmarkStart w:id="8" w:name="_Toc46670761"/>
      <w:r>
        <w:rPr>
          <w:rFonts w:hint="eastAsia"/>
        </w:rPr>
        <w:t>1.2</w:t>
      </w:r>
      <w:r>
        <w:rPr>
          <w:rFonts w:hint="eastAsia"/>
        </w:rPr>
        <w:t>研究方法</w:t>
      </w:r>
      <w:bookmarkEnd w:id="8"/>
    </w:p>
    <w:p w14:paraId="36DCD0F5" w14:textId="28FEF4BD" w:rsidR="004D33F2" w:rsidRPr="003D0BCE" w:rsidRDefault="004D33F2" w:rsidP="003D0BCE">
      <w:pPr>
        <w:pStyle w:val="3"/>
        <w:ind w:firstLine="640"/>
      </w:pPr>
      <w:bookmarkStart w:id="9" w:name="_Toc46670762"/>
      <w:r w:rsidRPr="003D0BCE">
        <w:rPr>
          <w:rStyle w:val="md-plain"/>
          <w:rFonts w:hint="eastAsia"/>
        </w:rPr>
        <w:t>1.2.1</w:t>
      </w:r>
      <w:r w:rsidRPr="003D0BCE">
        <w:rPr>
          <w:rStyle w:val="md-plain"/>
        </w:rPr>
        <w:t>数据预处理</w:t>
      </w:r>
      <w:bookmarkEnd w:id="9"/>
    </w:p>
    <w:p w14:paraId="1BEF5004" w14:textId="2DEE9268" w:rsidR="004D33F2" w:rsidRPr="003E4ADF" w:rsidRDefault="000E506F" w:rsidP="004D33F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采用</w:t>
      </w:r>
      <w:r w:rsidRPr="003E4ADF">
        <w:rPr>
          <w:rFonts w:ascii="宋体" w:hAnsi="宋体"/>
          <w:szCs w:val="24"/>
        </w:rPr>
        <w:t>给定的数据集</w:t>
      </w:r>
      <w:proofErr w:type="spellStart"/>
      <w:r w:rsidRPr="003E4ADF">
        <w:rPr>
          <w:rFonts w:ascii="宋体" w:hAnsi="宋体"/>
          <w:szCs w:val="24"/>
        </w:rPr>
        <w:t>test_data.json</w:t>
      </w:r>
      <w:proofErr w:type="spellEnd"/>
      <w:r w:rsidRPr="003E4ADF">
        <w:rPr>
          <w:rFonts w:ascii="宋体" w:hAnsi="宋体" w:hint="eastAsia"/>
          <w:szCs w:val="24"/>
        </w:rPr>
        <w:t>，</w:t>
      </w:r>
      <w:r w:rsidR="00C351B8" w:rsidRPr="003E4ADF">
        <w:rPr>
          <w:rFonts w:ascii="宋体" w:hAnsi="宋体" w:hint="eastAsia"/>
          <w:szCs w:val="24"/>
        </w:rPr>
        <w:t>检测</w:t>
      </w:r>
      <w:r w:rsidRPr="003E4ADF">
        <w:rPr>
          <w:rFonts w:ascii="宋体" w:hAnsi="宋体"/>
          <w:szCs w:val="24"/>
        </w:rPr>
        <w:t>异常提交</w:t>
      </w:r>
      <w:r w:rsidRPr="003E4AD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/>
          <w:szCs w:val="24"/>
        </w:rPr>
        <w:t>包括面向用例和非python语言提交</w:t>
      </w:r>
      <w:r w:rsidR="00C351B8" w:rsidRPr="003E4ADF">
        <w:rPr>
          <w:rFonts w:ascii="宋体" w:hAnsi="宋体" w:hint="eastAsia"/>
          <w:szCs w:val="24"/>
        </w:rPr>
        <w:t>。</w:t>
      </w:r>
      <w:r w:rsidR="00C351B8" w:rsidRPr="003E4ADF">
        <w:rPr>
          <w:rFonts w:ascii="宋体" w:hAnsi="宋体"/>
          <w:szCs w:val="24"/>
        </w:rPr>
        <w:t>对于面向用例的提交，全都设置为0分；考虑到编程要求为python语言，且部分题目可以在网上找到非python语言的AC代码，对于非Python语言的提交，也全都设置为0分。最终得到每道题更真实的平均分。</w:t>
      </w:r>
    </w:p>
    <w:p w14:paraId="2FA3CBCF" w14:textId="5A231C4A" w:rsidR="00C351B8" w:rsidRPr="003D0BCE" w:rsidRDefault="00C351B8" w:rsidP="003D0BCE">
      <w:pPr>
        <w:pStyle w:val="4"/>
      </w:pPr>
      <w:bookmarkStart w:id="10" w:name="_Toc46670763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代码编程语言</w:t>
      </w:r>
      <w:r w:rsidRPr="003D0BCE">
        <w:rPr>
          <w:rFonts w:hint="eastAsia"/>
        </w:rPr>
        <w:t>是否是</w:t>
      </w:r>
      <w:r w:rsidRPr="003D0BCE">
        <w:rPr>
          <w:rFonts w:hint="eastAsia"/>
        </w:rPr>
        <w:t>python</w:t>
      </w:r>
      <w:bookmarkEnd w:id="10"/>
    </w:p>
    <w:p w14:paraId="4732B010" w14:textId="24C196F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检测</w:t>
      </w:r>
      <w:r w:rsidRPr="003E4ADF">
        <w:rPr>
          <w:rFonts w:ascii="宋体" w:eastAsia="宋体" w:hAnsi="宋体"/>
          <w:sz w:val="24"/>
          <w:szCs w:val="24"/>
        </w:rPr>
        <w:t>"#include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const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int 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void"</w:t>
      </w:r>
      <w:r w:rsidRPr="003E4ADF">
        <w:rPr>
          <w:rFonts w:ascii="宋体" w:eastAsia="宋体" w:hAnsi="宋体" w:hint="eastAsia"/>
          <w:sz w:val="24"/>
          <w:szCs w:val="24"/>
        </w:rPr>
        <w:t>等C++常见用语和</w:t>
      </w:r>
      <w:r w:rsidRPr="003E4ADF">
        <w:rPr>
          <w:rFonts w:ascii="宋体" w:eastAsia="宋体" w:hAnsi="宋体"/>
          <w:sz w:val="24"/>
          <w:szCs w:val="24"/>
        </w:rPr>
        <w:t>"public static void main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</w:t>
      </w:r>
      <w:proofErr w:type="spellStart"/>
      <w:r w:rsidRPr="003E4ADF">
        <w:rPr>
          <w:rFonts w:ascii="宋体" w:eastAsia="宋体" w:hAnsi="宋体"/>
          <w:sz w:val="24"/>
          <w:szCs w:val="24"/>
        </w:rPr>
        <w:t>System.out</w:t>
      </w:r>
      <w:proofErr w:type="spellEnd"/>
      <w:r w:rsidRPr="003E4ADF">
        <w:rPr>
          <w:rFonts w:ascii="宋体" w:eastAsia="宋体" w:hAnsi="宋体"/>
          <w:sz w:val="24"/>
          <w:szCs w:val="24"/>
        </w:rPr>
        <w:t>"</w:t>
      </w:r>
      <w:r w:rsidRPr="003E4ADF">
        <w:rPr>
          <w:rFonts w:ascii="宋体" w:eastAsia="宋体" w:hAnsi="宋体" w:hint="eastAsia"/>
          <w:sz w:val="24"/>
          <w:szCs w:val="24"/>
        </w:rPr>
        <w:t>等J</w:t>
      </w:r>
      <w:r w:rsidRPr="003E4ADF">
        <w:rPr>
          <w:rFonts w:ascii="宋体" w:eastAsia="宋体" w:hAnsi="宋体"/>
          <w:sz w:val="24"/>
          <w:szCs w:val="24"/>
        </w:rPr>
        <w:t>AVA</w:t>
      </w:r>
      <w:r w:rsidRPr="003E4ADF">
        <w:rPr>
          <w:rFonts w:ascii="宋体" w:eastAsia="宋体" w:hAnsi="宋体" w:hint="eastAsia"/>
          <w:sz w:val="24"/>
          <w:szCs w:val="24"/>
        </w:rPr>
        <w:t>语言常见语句进行检测和判断。</w:t>
      </w:r>
    </w:p>
    <w:p w14:paraId="7E992E99" w14:textId="7773C04D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对分号数量进行计数，超过3个判定为非python语言，防止部分同学</w:t>
      </w:r>
      <w:r w:rsidR="00E05463">
        <w:rPr>
          <w:rFonts w:ascii="宋体" w:eastAsia="宋体" w:hAnsi="宋体" w:hint="eastAsia"/>
          <w:sz w:val="24"/>
          <w:szCs w:val="24"/>
        </w:rPr>
        <w:t>不</w:t>
      </w:r>
      <w:r w:rsidRPr="003E4ADF">
        <w:rPr>
          <w:rFonts w:ascii="宋体" w:eastAsia="宋体" w:hAnsi="宋体" w:hint="eastAsia"/>
          <w:sz w:val="24"/>
          <w:szCs w:val="24"/>
        </w:rPr>
        <w:t>小心在python代码中写上分号。</w:t>
      </w:r>
    </w:p>
    <w:p w14:paraId="559DAD26" w14:textId="58D0BF19" w:rsidR="00C351B8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1" w:name="_Toc4667076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是否是面向测试用例编程</w:t>
      </w:r>
      <w:bookmarkEnd w:id="11"/>
    </w:p>
    <w:p w14:paraId="1D087787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统计非空行、非注释的行数作为有效行数，记为n；统计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出现次数，记为p；统计</w:t>
      </w:r>
      <w:r w:rsidRPr="003E4ADF">
        <w:rPr>
          <w:rFonts w:ascii="宋体" w:hAnsi="宋体"/>
          <w:szCs w:val="24"/>
        </w:rPr>
        <w:t>"if"</w:t>
      </w:r>
      <w:r w:rsidRPr="003E4ADF">
        <w:rPr>
          <w:rFonts w:ascii="宋体" w:hAnsi="宋体" w:hint="eastAsia"/>
          <w:szCs w:val="24"/>
        </w:rPr>
        <w:t>、</w:t>
      </w:r>
      <w:r w:rsidRPr="003E4ADF">
        <w:rPr>
          <w:rFonts w:ascii="宋体" w:hAnsi="宋体"/>
          <w:szCs w:val="24"/>
        </w:rPr>
        <w:t>"</w:t>
      </w:r>
      <w:proofErr w:type="spellStart"/>
      <w:r w:rsidRPr="003E4ADF">
        <w:rPr>
          <w:rFonts w:ascii="宋体" w:hAnsi="宋体"/>
          <w:szCs w:val="24"/>
        </w:rPr>
        <w:t>elif</w:t>
      </w:r>
      <w:proofErr w:type="spellEnd"/>
      <w:r w:rsidRPr="003E4ADF">
        <w:rPr>
          <w:rFonts w:ascii="宋体" w:hAnsi="宋体"/>
          <w:szCs w:val="24"/>
        </w:rPr>
        <w:t>"</w:t>
      </w:r>
      <w:r w:rsidRPr="003E4ADF">
        <w:rPr>
          <w:rFonts w:ascii="宋体" w:hAnsi="宋体" w:hint="eastAsia"/>
          <w:szCs w:val="24"/>
        </w:rPr>
        <w:t>或</w:t>
      </w:r>
      <w:r w:rsidRPr="003E4ADF">
        <w:rPr>
          <w:rFonts w:ascii="宋体" w:hAnsi="宋体"/>
          <w:szCs w:val="24"/>
        </w:rPr>
        <w:t>"else"</w:t>
      </w:r>
      <w:r w:rsidRPr="003E4ADF">
        <w:rPr>
          <w:rFonts w:ascii="宋体" w:hAnsi="宋体" w:hint="eastAsia"/>
          <w:szCs w:val="24"/>
        </w:rPr>
        <w:t>语句后面接着出现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次数，记为s。</w:t>
      </w:r>
    </w:p>
    <w:p w14:paraId="68DE3F0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定义：n</w:t>
      </w:r>
      <w:r w:rsidRPr="003E4ADF">
        <w:rPr>
          <w:rFonts w:ascii="宋体" w:hAnsi="宋体"/>
          <w:szCs w:val="24"/>
        </w:rPr>
        <w:t>um</w:t>
      </w:r>
      <w:r w:rsidRPr="003E4ADF">
        <w:rPr>
          <w:rFonts w:ascii="宋体" w:hAnsi="宋体" w:hint="eastAsia"/>
          <w:szCs w:val="24"/>
        </w:rPr>
        <w:t>（A）即为A的数量</w:t>
      </w:r>
    </w:p>
    <w:p w14:paraId="31249FDF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设：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/>
            <w:szCs w:val="24"/>
          </w:rPr>
          <m:t>1=</m:t>
        </m:r>
        <m:r>
          <w:rPr>
            <w:rFonts w:ascii="Cambria Math" w:hAnsi="Cambria Math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  <w:r w:rsidRPr="003E4ADF">
        <w:rPr>
          <w:rFonts w:ascii="宋体" w:hAnsi="宋体" w:hint="eastAsia"/>
          <w:szCs w:val="24"/>
        </w:rPr>
        <w:t xml:space="preserve"> </w:t>
      </w:r>
    </w:p>
    <w:p w14:paraId="65160DEB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 w:hint="eastAsia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</w:p>
    <w:p w14:paraId="1A20DD6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下情况的代码判定为面向测试用例：</w:t>
      </w:r>
    </w:p>
    <w:p w14:paraId="3D49CC9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1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9</m:t>
          </m:r>
        </m:oMath>
      </m:oMathPara>
    </w:p>
    <w:p w14:paraId="308E9DC2" w14:textId="75C11345" w:rsidR="009C4282" w:rsidRPr="003E4ADF" w:rsidRDefault="00C351B8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3</m:t>
          </m:r>
        </m:oMath>
      </m:oMathPara>
    </w:p>
    <w:p w14:paraId="2CAF136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/>
              <w:szCs w:val="24"/>
            </w:rPr>
            <m:t>&gt;10</m:t>
          </m:r>
        </m:oMath>
      </m:oMathPara>
    </w:p>
    <w:p w14:paraId="70F64D38" w14:textId="190640AD" w:rsidR="009C4282" w:rsidRPr="003E4ADF" w:rsidRDefault="00F773D5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if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1D7422F0" w14:textId="33FD572E" w:rsidR="00C351B8" w:rsidRPr="003E4ADF" w:rsidRDefault="00F773D5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  <m:r>
                    <m:rPr>
                      <m:nor/>
                    </m:rPr>
                    <w:rPr>
                      <w:rFonts w:ascii="宋体" w:hAnsi="宋体" w:hint="eastAsia"/>
                      <w:szCs w:val="24"/>
                    </w:rPr>
                    <m:t>case</m:t>
                  </m:r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0B6D1F44" w14:textId="43304CE1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</w:r>
      <w:r w:rsidRPr="003E4ADF">
        <w:rPr>
          <w:rFonts w:ascii="宋体" w:hAnsi="宋体" w:hint="eastAsia"/>
          <w:szCs w:val="24"/>
        </w:rPr>
        <w:t>此外,对答案所在代码文本行进行检测，</w:t>
      </w:r>
      <w:r w:rsidRPr="003E4ADF">
        <w:rPr>
          <w:rFonts w:ascii="宋体" w:hAnsi="宋体"/>
          <w:szCs w:val="24"/>
        </w:rPr>
        <w:t>判定是不是所有</w:t>
      </w:r>
      <w:r w:rsidRPr="003E4ADF">
        <w:rPr>
          <w:rFonts w:ascii="宋体" w:hAnsi="宋体" w:hint="eastAsia"/>
          <w:szCs w:val="24"/>
        </w:rPr>
        <w:t>该题目对应的</w:t>
      </w:r>
      <w:r w:rsidRPr="003E4ADF">
        <w:rPr>
          <w:rFonts w:ascii="宋体" w:hAnsi="宋体"/>
          <w:szCs w:val="24"/>
        </w:rPr>
        <w:t>参考答案都</w:t>
      </w:r>
      <w:r w:rsidRPr="003E4ADF">
        <w:rPr>
          <w:rFonts w:ascii="宋体" w:hAnsi="宋体" w:hint="eastAsia"/>
          <w:szCs w:val="24"/>
        </w:rPr>
        <w:t>能一一</w:t>
      </w:r>
      <w:r w:rsidRPr="003E4ADF">
        <w:rPr>
          <w:rFonts w:ascii="宋体" w:hAnsi="宋体"/>
          <w:szCs w:val="24"/>
        </w:rPr>
        <w:t>在代码文本里找到</w:t>
      </w:r>
      <w:r w:rsidRPr="003E4ADF">
        <w:rPr>
          <w:rFonts w:ascii="宋体" w:hAnsi="宋体" w:hint="eastAsia"/>
          <w:szCs w:val="24"/>
        </w:rPr>
        <w:t>，若是，</w:t>
      </w:r>
      <w:proofErr w:type="gramStart"/>
      <w:r w:rsidRPr="003E4ADF">
        <w:rPr>
          <w:rFonts w:ascii="宋体" w:hAnsi="宋体" w:hint="eastAsia"/>
          <w:szCs w:val="24"/>
        </w:rPr>
        <w:t>则判断</w:t>
      </w:r>
      <w:proofErr w:type="gramEnd"/>
      <w:r w:rsidRPr="003E4ADF">
        <w:rPr>
          <w:rFonts w:ascii="宋体" w:hAnsi="宋体" w:hint="eastAsia"/>
          <w:szCs w:val="24"/>
        </w:rPr>
        <w:t>为面向测试用例编程。</w:t>
      </w:r>
    </w:p>
    <w:p w14:paraId="23434D4E" w14:textId="21E34677" w:rsidR="004D33F2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2" w:name="_Toc46670765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C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异常提交的准确率</w:t>
      </w:r>
      <w:bookmarkEnd w:id="12"/>
    </w:p>
    <w:p w14:paraId="27130864" w14:textId="65EC691B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使用python语言，并且没有使用面向测试用例的样本作为有效数据集；其他一律视为异常数据集。使用</w:t>
      </w:r>
      <w:r w:rsidRPr="003E4ADF">
        <w:rPr>
          <w:rFonts w:ascii="宋体" w:hAnsi="宋体"/>
          <w:szCs w:val="24"/>
        </w:rPr>
        <w:t>random</w:t>
      </w:r>
      <w:r w:rsidRPr="003E4ADF">
        <w:rPr>
          <w:rFonts w:ascii="宋体" w:hAnsi="宋体" w:hint="eastAsia"/>
          <w:szCs w:val="24"/>
        </w:rPr>
        <w:t>库函数</w:t>
      </w:r>
      <w:proofErr w:type="spellStart"/>
      <w:r w:rsidRPr="003E4ADF">
        <w:rPr>
          <w:rFonts w:ascii="宋体" w:hAnsi="宋体"/>
          <w:szCs w:val="24"/>
        </w:rPr>
        <w:t>random.sample</w:t>
      </w:r>
      <w:proofErr w:type="spellEnd"/>
      <w:r w:rsidRPr="003E4ADF">
        <w:rPr>
          <w:rFonts w:ascii="宋体" w:hAnsi="宋体"/>
          <w:szCs w:val="24"/>
        </w:rPr>
        <w:t>(</w:t>
      </w:r>
      <w:r w:rsidRPr="003E4ADF">
        <w:rPr>
          <w:rFonts w:ascii="宋体" w:hAnsi="宋体" w:hint="eastAsia"/>
          <w:szCs w:val="24"/>
        </w:rPr>
        <w:t>)分别从有效样本和异常样本抽取50个样本，人工查看提交代码，计算检出率和误诊率。不断优化异常检测的代码，最终</w:t>
      </w:r>
      <w:r w:rsidR="009C4282" w:rsidRPr="003E4ADF">
        <w:rPr>
          <w:rFonts w:ascii="宋体" w:hAnsi="宋体" w:hint="eastAsia"/>
          <w:szCs w:val="24"/>
        </w:rPr>
        <w:t>检出率达到</w:t>
      </w:r>
      <w:r w:rsidR="005C329C">
        <w:rPr>
          <w:rFonts w:ascii="宋体" w:hAnsi="宋体" w:hint="eastAsia"/>
          <w:szCs w:val="24"/>
        </w:rPr>
        <w:t>94%</w:t>
      </w:r>
      <w:r w:rsidR="009C4282" w:rsidRPr="003E4ADF">
        <w:rPr>
          <w:rFonts w:ascii="宋体" w:hAnsi="宋体" w:hint="eastAsia"/>
          <w:szCs w:val="24"/>
        </w:rPr>
        <w:t>，误诊率为</w:t>
      </w:r>
      <w:r w:rsidR="00856B4C">
        <w:rPr>
          <w:rFonts w:ascii="宋体" w:hAnsi="宋体" w:hint="eastAsia"/>
          <w:szCs w:val="24"/>
        </w:rPr>
        <w:t>2</w:t>
      </w:r>
      <w:r w:rsidR="005C329C">
        <w:rPr>
          <w:rFonts w:ascii="宋体" w:hAnsi="宋体" w:hint="eastAsia"/>
          <w:szCs w:val="24"/>
        </w:rPr>
        <w:t>%</w:t>
      </w:r>
      <w:r w:rsidRPr="003E4ADF">
        <w:rPr>
          <w:rFonts w:ascii="宋体" w:hAnsi="宋体" w:hint="eastAsia"/>
          <w:szCs w:val="24"/>
        </w:rPr>
        <w:t>。</w:t>
      </w:r>
    </w:p>
    <w:p w14:paraId="72164F35" w14:textId="77777777" w:rsidR="009C4282" w:rsidRPr="003D0BCE" w:rsidRDefault="009C4282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3" w:name="_Toc46670766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D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面向对象的可视化</w:t>
      </w:r>
      <w:bookmarkEnd w:id="13"/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宋体" w:hAnsi="宋体"/>
          <w:noProof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1978BEF7" w:rsidR="009C4282" w:rsidRPr="009C4282" w:rsidRDefault="009C4282" w:rsidP="009C4282">
      <w:pPr>
        <w:ind w:firstLine="480"/>
        <w:jc w:val="center"/>
        <w:rPr>
          <w:rFonts w:asciiTheme="majorHAnsi" w:eastAsiaTheme="majorEastAsia" w:hAnsiTheme="majorHAnsi"/>
          <w:sz w:val="28"/>
          <w:szCs w:val="28"/>
        </w:rPr>
      </w:pPr>
      <w:r>
        <w:t>图表</w:t>
      </w:r>
      <w:r>
        <w:t xml:space="preserve"> </w:t>
      </w:r>
      <w:r w:rsidR="002C0A90">
        <w:fldChar w:fldCharType="begin"/>
      </w:r>
      <w:r w:rsidR="002C0A90">
        <w:instrText xml:space="preserve"> SEQ </w:instrText>
      </w:r>
      <w:r w:rsidR="002C0A90">
        <w:instrText>图表</w:instrText>
      </w:r>
      <w:r w:rsidR="002C0A90">
        <w:instrText xml:space="preserve"> \* ARABIC </w:instrText>
      </w:r>
      <w:r w:rsidR="002C0A90">
        <w:fldChar w:fldCharType="separate"/>
      </w:r>
      <w:r w:rsidR="00856B4C">
        <w:rPr>
          <w:noProof/>
        </w:rPr>
        <w:t>1</w:t>
      </w:r>
      <w:r w:rsidR="002C0A90">
        <w:rPr>
          <w:noProof/>
        </w:rP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  <w:ind w:firstLine="400"/>
      </w:pPr>
      <w:r w:rsidRPr="00135A58">
        <w:rPr>
          <w:rFonts w:ascii="宋体" w:eastAsia="宋体" w:hAnsi="宋体"/>
          <w:noProof/>
          <w:szCs w:val="21"/>
        </w:rPr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78EEE028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856B4C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553CF670" w14:textId="2549AA5B" w:rsidR="00A10605" w:rsidRPr="0040186D" w:rsidRDefault="009C4282" w:rsidP="0040186D">
      <w:pPr>
        <w:pStyle w:val="3"/>
        <w:ind w:firstLine="640"/>
      </w:pPr>
      <w:bookmarkStart w:id="14" w:name="_Toc46670767"/>
      <w:r>
        <w:rPr>
          <w:rFonts w:hint="eastAsia"/>
        </w:rPr>
        <w:t>1.2.2获取软件度量</w:t>
      </w:r>
      <w:bookmarkEnd w:id="14"/>
    </w:p>
    <w:p w14:paraId="4816862E" w14:textId="49D3EB3B" w:rsidR="009C4282" w:rsidRPr="003E4ADF" w:rsidRDefault="009C4282" w:rsidP="009C428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Radon是可以计算各种代码度量（code metrics）的python工具。选择</w:t>
      </w:r>
      <w:r w:rsidRPr="003E4ADF">
        <w:rPr>
          <w:rFonts w:ascii="宋体" w:hAnsi="宋体" w:hint="eastAsia"/>
          <w:szCs w:val="24"/>
        </w:rPr>
        <w:t>以下</w:t>
      </w:r>
      <w:r w:rsidRPr="003E4ADF">
        <w:rPr>
          <w:rFonts w:ascii="宋体" w:hAnsi="宋体"/>
          <w:szCs w:val="24"/>
        </w:rPr>
        <w:t>的度量指标。</w:t>
      </w:r>
    </w:p>
    <w:p w14:paraId="61F404CF" w14:textId="77777777" w:rsidR="00CB57CC" w:rsidRPr="009C4282" w:rsidRDefault="00CB57CC" w:rsidP="009C4282">
      <w:pPr>
        <w:ind w:firstLine="480"/>
      </w:pPr>
    </w:p>
    <w:p w14:paraId="361107CB" w14:textId="2234A0B7" w:rsidR="009C4282" w:rsidRPr="0040186D" w:rsidRDefault="009C4282" w:rsidP="003E4ADF">
      <w:pPr>
        <w:ind w:firstLine="482"/>
        <w:rPr>
          <w:rFonts w:ascii="宋体" w:hAnsi="宋体"/>
          <w:b/>
          <w:bCs/>
          <w:szCs w:val="24"/>
        </w:rPr>
      </w:pPr>
      <w:proofErr w:type="gramStart"/>
      <w:r w:rsidRPr="0040186D">
        <w:rPr>
          <w:rFonts w:ascii="宋体" w:hAnsi="宋体" w:hint="eastAsia"/>
          <w:b/>
          <w:bCs/>
          <w:szCs w:val="24"/>
        </w:rPr>
        <w:t>圈复杂</w:t>
      </w:r>
      <w:proofErr w:type="gramEnd"/>
      <w:r w:rsidRPr="0040186D">
        <w:rPr>
          <w:rFonts w:ascii="宋体" w:hAnsi="宋体" w:hint="eastAsia"/>
          <w:b/>
          <w:bCs/>
          <w:szCs w:val="24"/>
        </w:rPr>
        <w:t>度(Cyclomatic Complexity)</w:t>
      </w:r>
    </w:p>
    <w:p w14:paraId="71782A00" w14:textId="1210BA5C" w:rsidR="009C4282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lastRenderedPageBreak/>
        <w:t>是一种代码复杂度的衡量标准，可以用来衡量一个模块判定结构的复杂程度，数量上表现为独立现行路径条数，也可理解为覆盖所有的可能情况最少使用的测试用例数。</w:t>
      </w:r>
      <w:r w:rsidR="00851AA2">
        <w:rPr>
          <w:rFonts w:ascii="宋体" w:hAnsi="宋体" w:hint="eastAsia"/>
          <w:szCs w:val="24"/>
        </w:rPr>
        <w:t>一般而言，</w:t>
      </w:r>
      <w:r w:rsidR="00851AA2" w:rsidRPr="00851AA2">
        <w:rPr>
          <w:rFonts w:ascii="宋体" w:hAnsi="宋体" w:hint="eastAsia"/>
          <w:szCs w:val="24"/>
        </w:rPr>
        <w:t>当</w:t>
      </w:r>
      <w:r w:rsidR="00851AA2">
        <w:rPr>
          <w:rFonts w:ascii="宋体" w:hAnsi="宋体" w:hint="eastAsia"/>
          <w:szCs w:val="24"/>
        </w:rPr>
        <w:t>一份代码中</w:t>
      </w:r>
      <w:r w:rsidR="00851AA2" w:rsidRPr="00851AA2">
        <w:rPr>
          <w:rFonts w:ascii="宋体" w:hAnsi="宋体" w:hint="eastAsia"/>
          <w:szCs w:val="24"/>
        </w:rPr>
        <w:t>含有</w:t>
      </w:r>
      <w:r w:rsidR="00851AA2">
        <w:rPr>
          <w:rFonts w:ascii="宋体" w:hAnsi="宋体" w:hint="eastAsia"/>
          <w:szCs w:val="24"/>
        </w:rPr>
        <w:t>越</w:t>
      </w:r>
      <w:proofErr w:type="gramStart"/>
      <w:r w:rsidR="00851AA2">
        <w:rPr>
          <w:rFonts w:ascii="宋体" w:hAnsi="宋体" w:hint="eastAsia"/>
          <w:szCs w:val="24"/>
        </w:rPr>
        <w:t>多判断</w:t>
      </w:r>
      <w:proofErr w:type="gramEnd"/>
      <w:r w:rsidR="00851AA2" w:rsidRPr="00851AA2">
        <w:rPr>
          <w:rFonts w:ascii="宋体" w:hAnsi="宋体" w:hint="eastAsia"/>
          <w:szCs w:val="24"/>
        </w:rPr>
        <w:t>分支</w:t>
      </w:r>
      <w:r w:rsidR="00851AA2">
        <w:rPr>
          <w:rFonts w:ascii="宋体" w:hAnsi="宋体" w:hint="eastAsia"/>
          <w:szCs w:val="24"/>
        </w:rPr>
        <w:t>结构</w:t>
      </w:r>
      <w:r w:rsidR="00851AA2" w:rsidRPr="00851AA2">
        <w:rPr>
          <w:rFonts w:ascii="宋体" w:hAnsi="宋体" w:hint="eastAsia"/>
          <w:szCs w:val="24"/>
        </w:rPr>
        <w:t>，其逻辑复杂程度就</w:t>
      </w:r>
      <w:r w:rsidR="00851AA2">
        <w:rPr>
          <w:rFonts w:ascii="宋体" w:hAnsi="宋体" w:hint="eastAsia"/>
          <w:szCs w:val="24"/>
        </w:rPr>
        <w:t>越高</w:t>
      </w:r>
      <w:r w:rsidR="00851AA2" w:rsidRPr="00851AA2">
        <w:rPr>
          <w:rFonts w:ascii="宋体" w:hAnsi="宋体" w:hint="eastAsia"/>
          <w:szCs w:val="24"/>
        </w:rPr>
        <w:t>。</w:t>
      </w:r>
    </w:p>
    <w:p w14:paraId="0F57C114" w14:textId="2E26CABB" w:rsidR="00E17841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计算公式为：V(G)=e-n+2。其中，e表示控制流图中边的数量，n表示控制流图中节点的数量</w:t>
      </w:r>
      <w:r w:rsidR="00E17841">
        <w:rPr>
          <w:rFonts w:ascii="宋体" w:hAnsi="宋体" w:hint="eastAsia"/>
          <w:szCs w:val="24"/>
        </w:rPr>
        <w:t>（包括起点和终点，所有的叶节点都只算一个节点），求出来的V</w:t>
      </w:r>
      <w:r w:rsidR="00E17841">
        <w:rPr>
          <w:rFonts w:ascii="宋体" w:hAnsi="宋体"/>
          <w:szCs w:val="24"/>
        </w:rPr>
        <w:t>(G)</w:t>
      </w:r>
      <w:r w:rsidR="00E17841">
        <w:rPr>
          <w:rFonts w:ascii="宋体" w:hAnsi="宋体" w:hint="eastAsia"/>
          <w:szCs w:val="24"/>
        </w:rPr>
        <w:t>即是独立现行路径条数。</w:t>
      </w:r>
    </w:p>
    <w:p w14:paraId="4916B450" w14:textId="3496E89E" w:rsidR="00CB57CC" w:rsidRDefault="00E17841" w:rsidP="003E4ADF">
      <w:pPr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举例说明：</w:t>
      </w:r>
    </w:p>
    <w:p w14:paraId="1C66D2C3" w14:textId="50E4A4AB" w:rsidR="00E17841" w:rsidRDefault="00E17841" w:rsidP="003E4ADF">
      <w:pPr>
        <w:ind w:firstLine="480"/>
        <w:rPr>
          <w:rFonts w:ascii="宋体" w:hAnsi="宋体" w:hint="eastAsia"/>
          <w:szCs w:val="24"/>
        </w:rPr>
      </w:pPr>
      <w:r w:rsidRPr="00E17841">
        <w:drawing>
          <wp:inline distT="0" distB="0" distL="0" distR="0" wp14:anchorId="6E8E1899" wp14:editId="715ADB33">
            <wp:extent cx="5274310" cy="3935730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A1C53" w14:textId="46A8F9B8" w:rsidR="00E17841" w:rsidRDefault="00E17841" w:rsidP="00851AA2">
      <w:pPr>
        <w:ind w:firstLine="480"/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>在这张某个程序生成的流程图中，互不关联的独立路径数目是6</w:t>
      </w:r>
      <w:r w:rsidR="00564F72">
        <w:rPr>
          <w:rFonts w:ascii="宋体" w:hAnsi="宋体" w:hint="eastAsia"/>
          <w:szCs w:val="24"/>
        </w:rPr>
        <w:t>。</w:t>
      </w:r>
      <w:r>
        <w:rPr>
          <w:rFonts w:ascii="宋体" w:hAnsi="宋体" w:hint="eastAsia"/>
          <w:szCs w:val="24"/>
        </w:rPr>
        <w:t>其中除了r</w:t>
      </w:r>
      <w:r>
        <w:rPr>
          <w:rFonts w:ascii="宋体" w:hAnsi="宋体"/>
          <w:szCs w:val="24"/>
        </w:rPr>
        <w:t>eturn</w:t>
      </w:r>
      <w:r>
        <w:rPr>
          <w:rFonts w:ascii="宋体" w:hAnsi="宋体" w:hint="eastAsia"/>
          <w:szCs w:val="24"/>
        </w:rPr>
        <w:t>叶节点是对应</w:t>
      </w:r>
      <w:proofErr w:type="gramStart"/>
      <w:r>
        <w:rPr>
          <w:rFonts w:ascii="宋体" w:hAnsi="宋体" w:hint="eastAsia"/>
          <w:szCs w:val="24"/>
        </w:rPr>
        <w:t>两条两条</w:t>
      </w:r>
      <w:proofErr w:type="gramEnd"/>
      <w:r>
        <w:rPr>
          <w:rFonts w:ascii="宋体" w:hAnsi="宋体" w:hint="eastAsia"/>
          <w:szCs w:val="24"/>
        </w:rPr>
        <w:t>独立路径外，其他每个叶节点都对应有一条互不相关的独立路径。然后通过公式计算发现，流程图中边的数目是12，即e</w:t>
      </w:r>
      <w:r>
        <w:rPr>
          <w:rFonts w:ascii="宋体" w:hAnsi="宋体"/>
          <w:szCs w:val="24"/>
        </w:rPr>
        <w:t>=12</w:t>
      </w:r>
      <w:r>
        <w:rPr>
          <w:rFonts w:ascii="宋体" w:hAnsi="宋体" w:hint="eastAsia"/>
          <w:szCs w:val="24"/>
        </w:rPr>
        <w:t>，所有节点数目n（5个叶节点算一个）=</w:t>
      </w:r>
      <w:r>
        <w:rPr>
          <w:rFonts w:ascii="宋体" w:hAnsi="宋体"/>
          <w:szCs w:val="24"/>
        </w:rPr>
        <w:t>8</w:t>
      </w:r>
      <w:r>
        <w:rPr>
          <w:rFonts w:ascii="宋体" w:hAnsi="宋体" w:hint="eastAsia"/>
          <w:szCs w:val="24"/>
        </w:rPr>
        <w:t>，所以独立路径数目V</w:t>
      </w:r>
      <w:r>
        <w:rPr>
          <w:rFonts w:ascii="宋体" w:hAnsi="宋体"/>
          <w:szCs w:val="24"/>
        </w:rPr>
        <w:t>(G)</w:t>
      </w:r>
      <w:r>
        <w:rPr>
          <w:rFonts w:ascii="宋体" w:hAnsi="宋体" w:hint="eastAsia"/>
          <w:szCs w:val="24"/>
        </w:rPr>
        <w:t>=e</w:t>
      </w:r>
      <w:r>
        <w:rPr>
          <w:rFonts w:ascii="宋体" w:hAnsi="宋体"/>
          <w:szCs w:val="24"/>
        </w:rPr>
        <w:t>-n</w:t>
      </w:r>
      <w:r w:rsidR="00851AA2">
        <w:rPr>
          <w:rFonts w:ascii="宋体" w:hAnsi="宋体" w:hint="eastAsia"/>
          <w:szCs w:val="24"/>
        </w:rPr>
        <w:t>+</w:t>
      </w:r>
      <w:r>
        <w:rPr>
          <w:rFonts w:ascii="宋体" w:hAnsi="宋体" w:hint="eastAsia"/>
          <w:szCs w:val="24"/>
        </w:rPr>
        <w:t>2</w:t>
      </w:r>
      <w:r>
        <w:rPr>
          <w:rFonts w:ascii="宋体" w:hAnsi="宋体"/>
          <w:szCs w:val="24"/>
        </w:rPr>
        <w:t>=</w:t>
      </w:r>
      <w:r w:rsidR="00851AA2">
        <w:rPr>
          <w:rFonts w:ascii="宋体" w:hAnsi="宋体"/>
          <w:szCs w:val="24"/>
        </w:rPr>
        <w:t>12-8+2=6</w:t>
      </w:r>
      <w:r w:rsidR="00851AA2">
        <w:rPr>
          <w:rFonts w:ascii="宋体" w:hAnsi="宋体" w:hint="eastAsia"/>
          <w:szCs w:val="24"/>
        </w:rPr>
        <w:t>。所以这个流程图对应程序的</w:t>
      </w:r>
      <w:proofErr w:type="gramStart"/>
      <w:r w:rsidR="00851AA2">
        <w:rPr>
          <w:rFonts w:ascii="宋体" w:hAnsi="宋体" w:hint="eastAsia"/>
          <w:szCs w:val="24"/>
        </w:rPr>
        <w:t>圈复杂</w:t>
      </w:r>
      <w:proofErr w:type="gramEnd"/>
      <w:r w:rsidR="00851AA2">
        <w:rPr>
          <w:rFonts w:ascii="宋体" w:hAnsi="宋体" w:hint="eastAsia"/>
          <w:szCs w:val="24"/>
        </w:rPr>
        <w:t>度就是6.</w:t>
      </w:r>
    </w:p>
    <w:p w14:paraId="1E836850" w14:textId="77777777" w:rsidR="00E17841" w:rsidRPr="00E17841" w:rsidRDefault="00E17841" w:rsidP="003E4ADF">
      <w:pPr>
        <w:ind w:firstLine="480"/>
        <w:rPr>
          <w:rFonts w:ascii="宋体" w:hAnsi="宋体" w:hint="eastAsia"/>
          <w:szCs w:val="24"/>
        </w:rPr>
      </w:pPr>
    </w:p>
    <w:p w14:paraId="7D57F69C" w14:textId="63D3E05C" w:rsidR="00CB57CC" w:rsidRPr="0040186D" w:rsidRDefault="009C4282" w:rsidP="003E4ADF">
      <w:pPr>
        <w:ind w:firstLine="482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逻辑</w:t>
      </w:r>
      <w:r w:rsidR="005C329C">
        <w:rPr>
          <w:rFonts w:ascii="宋体" w:hAnsi="宋体" w:hint="eastAsia"/>
          <w:b/>
          <w:bCs/>
          <w:szCs w:val="24"/>
        </w:rPr>
        <w:t>代码</w:t>
      </w:r>
      <w:r w:rsidRPr="0040186D">
        <w:rPr>
          <w:rFonts w:ascii="宋体" w:hAnsi="宋体" w:hint="eastAsia"/>
          <w:b/>
          <w:bCs/>
          <w:szCs w:val="24"/>
        </w:rPr>
        <w:t>行数</w:t>
      </w:r>
      <w:r w:rsidR="0040186D">
        <w:rPr>
          <w:rFonts w:ascii="宋体" w:hAnsi="宋体" w:hint="eastAsia"/>
          <w:b/>
          <w:bCs/>
          <w:szCs w:val="24"/>
        </w:rPr>
        <w:t>（L</w:t>
      </w:r>
      <w:r w:rsidR="0040186D">
        <w:rPr>
          <w:rFonts w:ascii="宋体" w:hAnsi="宋体"/>
          <w:b/>
          <w:bCs/>
          <w:szCs w:val="24"/>
        </w:rPr>
        <w:t>LOC</w:t>
      </w:r>
      <w:r w:rsidR="0040186D">
        <w:rPr>
          <w:rFonts w:ascii="宋体" w:hAnsi="宋体" w:hint="eastAsia"/>
          <w:b/>
          <w:bCs/>
          <w:szCs w:val="24"/>
        </w:rPr>
        <w:t>，</w:t>
      </w:r>
      <w:r w:rsidR="0040186D">
        <w:rPr>
          <w:rFonts w:ascii="宋体" w:hAnsi="宋体"/>
          <w:b/>
          <w:bCs/>
          <w:szCs w:val="24"/>
        </w:rPr>
        <w:t>logical lines of code</w:t>
      </w:r>
      <w:r w:rsidR="0040186D">
        <w:rPr>
          <w:rFonts w:ascii="宋体" w:hAnsi="宋体" w:hint="eastAsia"/>
          <w:b/>
          <w:bCs/>
          <w:szCs w:val="24"/>
        </w:rPr>
        <w:t>）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7FCFA627" w14:textId="0FCA2D88" w:rsidR="009C4282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是</w:t>
      </w:r>
      <w:r w:rsidR="00927CAF">
        <w:rPr>
          <w:rFonts w:ascii="宋体" w:hAnsi="宋体" w:hint="eastAsia"/>
          <w:szCs w:val="24"/>
        </w:rPr>
        <w:t>R</w:t>
      </w:r>
      <w:r w:rsidR="00927CAF">
        <w:rPr>
          <w:rFonts w:ascii="宋体" w:hAnsi="宋体"/>
          <w:szCs w:val="24"/>
        </w:rPr>
        <w:t>aw Metrics</w:t>
      </w:r>
      <w:r w:rsidR="00927CAF">
        <w:rPr>
          <w:rFonts w:ascii="宋体" w:hAnsi="宋体" w:hint="eastAsia"/>
          <w:szCs w:val="24"/>
        </w:rPr>
        <w:t>的一种，</w:t>
      </w:r>
      <w:r w:rsidRPr="003E4ADF">
        <w:rPr>
          <w:rFonts w:ascii="宋体" w:hAnsi="宋体" w:hint="eastAsia"/>
          <w:szCs w:val="24"/>
        </w:rPr>
        <w:t>指源代码经过预编译后的行数</w:t>
      </w:r>
      <w:r w:rsidR="00927CA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 w:hint="eastAsia"/>
          <w:szCs w:val="24"/>
        </w:rPr>
        <w:t>即实际是正确逻辑的行数。</w:t>
      </w:r>
    </w:p>
    <w:p w14:paraId="5A05CB88" w14:textId="77777777" w:rsidR="00927CAF" w:rsidRPr="00927CAF" w:rsidRDefault="00927CAF" w:rsidP="003E4ADF">
      <w:pPr>
        <w:ind w:firstLine="480"/>
        <w:rPr>
          <w:rFonts w:ascii="宋体" w:hAnsi="宋体"/>
          <w:szCs w:val="24"/>
        </w:rPr>
      </w:pPr>
    </w:p>
    <w:p w14:paraId="1C9AFEFF" w14:textId="4000B596" w:rsidR="0040186D" w:rsidRDefault="00CB57CC" w:rsidP="003E4ADF">
      <w:pPr>
        <w:ind w:firstLine="482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不同</w:t>
      </w:r>
      <w:r w:rsidR="00851AA2">
        <w:rPr>
          <w:rFonts w:ascii="宋体" w:hAnsi="宋体" w:hint="eastAsia"/>
          <w:b/>
          <w:bCs/>
          <w:szCs w:val="24"/>
        </w:rPr>
        <w:t>操作符数</w:t>
      </w:r>
      <w:r w:rsidR="0040186D">
        <w:rPr>
          <w:rFonts w:ascii="宋体" w:hAnsi="宋体" w:hint="eastAsia"/>
          <w:b/>
          <w:bCs/>
          <w:szCs w:val="24"/>
        </w:rPr>
        <w:t>(</w:t>
      </w:r>
      <w:r w:rsidR="0040186D">
        <w:rPr>
          <w:rFonts w:ascii="宋体" w:hAnsi="宋体"/>
          <w:b/>
          <w:bCs/>
          <w:szCs w:val="24"/>
        </w:rPr>
        <w:t>unique operand numbers)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171B141B" w14:textId="0CAE76B9" w:rsidR="00927CAF" w:rsidRPr="00927CAF" w:rsidRDefault="00927CAF" w:rsidP="003E4ADF">
      <w:pPr>
        <w:ind w:firstLine="480"/>
        <w:rPr>
          <w:rFonts w:ascii="宋体" w:hAnsi="宋体"/>
          <w:szCs w:val="24"/>
        </w:rPr>
      </w:pPr>
      <w:r w:rsidRPr="00927CAF">
        <w:rPr>
          <w:rFonts w:ascii="宋体" w:hAnsi="宋体" w:hint="eastAsia"/>
          <w:szCs w:val="24"/>
        </w:rPr>
        <w:t>是H</w:t>
      </w:r>
      <w:r w:rsidRPr="00927CAF">
        <w:rPr>
          <w:rFonts w:ascii="宋体" w:hAnsi="宋体"/>
          <w:szCs w:val="24"/>
        </w:rPr>
        <w:t>alstead Metrics</w:t>
      </w:r>
      <w:r w:rsidRPr="00927CAF">
        <w:rPr>
          <w:rFonts w:ascii="宋体" w:hAnsi="宋体" w:hint="eastAsia"/>
          <w:szCs w:val="24"/>
        </w:rPr>
        <w:t>的一种。</w:t>
      </w:r>
      <w:r w:rsidR="00564F72">
        <w:rPr>
          <w:rFonts w:ascii="宋体" w:hAnsi="宋体" w:hint="eastAsia"/>
          <w:szCs w:val="24"/>
        </w:rPr>
        <w:t xml:space="preserve"> </w:t>
      </w:r>
    </w:p>
    <w:p w14:paraId="1505FFD7" w14:textId="53266A81" w:rsidR="00CB57CC" w:rsidRDefault="00F240A6" w:rsidP="003E4ADF">
      <w:pPr>
        <w:ind w:firstLine="480"/>
        <w:rPr>
          <w:rFonts w:ascii="宋体" w:hAnsi="宋体"/>
          <w:szCs w:val="24"/>
        </w:rPr>
      </w:pPr>
      <w:r w:rsidRPr="00F240A6">
        <w:rPr>
          <w:rFonts w:ascii="宋体" w:hAnsi="宋体" w:hint="eastAsia"/>
          <w:szCs w:val="24"/>
        </w:rPr>
        <w:t>操作符通常包括语言保留字、函数调用、运算符，也可以包括有关的分隔符等。</w:t>
      </w:r>
      <w:r>
        <w:rPr>
          <w:rFonts w:ascii="宋体" w:hAnsi="宋体" w:hint="eastAsia"/>
          <w:szCs w:val="24"/>
        </w:rPr>
        <w:t>它是</w:t>
      </w:r>
      <w:r w:rsidRPr="00927CAF">
        <w:rPr>
          <w:rFonts w:ascii="宋体" w:hAnsi="宋体" w:hint="eastAsia"/>
          <w:szCs w:val="24"/>
        </w:rPr>
        <w:t>H</w:t>
      </w:r>
      <w:r w:rsidRPr="00927CAF">
        <w:rPr>
          <w:rFonts w:ascii="宋体" w:hAnsi="宋体"/>
          <w:szCs w:val="24"/>
        </w:rPr>
        <w:t>alstead</w:t>
      </w:r>
      <w:r>
        <w:rPr>
          <w:rFonts w:ascii="宋体" w:hAnsi="宋体" w:hint="eastAsia"/>
          <w:szCs w:val="24"/>
        </w:rPr>
        <w:t>复杂度里面的一个很重要的指标，一般来说，操作符的数量越多，程序结构就越复杂。</w:t>
      </w:r>
    </w:p>
    <w:p w14:paraId="1CA701C0" w14:textId="77777777" w:rsidR="00F240A6" w:rsidRPr="003E4ADF" w:rsidRDefault="00F240A6" w:rsidP="003E4ADF">
      <w:pPr>
        <w:ind w:firstLine="480"/>
        <w:rPr>
          <w:rFonts w:ascii="宋体" w:hAnsi="宋体" w:hint="eastAsia"/>
          <w:szCs w:val="24"/>
        </w:rPr>
      </w:pPr>
    </w:p>
    <w:p w14:paraId="57111930" w14:textId="16193D54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lastRenderedPageBreak/>
        <w:t>注意，</w:t>
      </w:r>
      <w:r w:rsidRPr="003E4ADF">
        <w:rPr>
          <w:rFonts w:ascii="宋体" w:hAnsi="宋体"/>
          <w:szCs w:val="24"/>
        </w:rPr>
        <w:t>radon</w:t>
      </w:r>
      <w:proofErr w:type="gramStart"/>
      <w:r w:rsidRPr="003E4ADF">
        <w:rPr>
          <w:rFonts w:ascii="宋体" w:hAnsi="宋体"/>
          <w:szCs w:val="24"/>
        </w:rPr>
        <w:t>库计算圈复杂</w:t>
      </w:r>
      <w:proofErr w:type="gramEnd"/>
      <w:r w:rsidRPr="003E4ADF">
        <w:rPr>
          <w:rFonts w:ascii="宋体" w:hAnsi="宋体"/>
          <w:szCs w:val="24"/>
        </w:rPr>
        <w:t>度时，以类、函数和类中方法为单位分别计算，故需要为没有"if __name__==main:"的</w:t>
      </w:r>
      <w:r w:rsidR="0040186D">
        <w:rPr>
          <w:rFonts w:ascii="宋体" w:hAnsi="宋体" w:hint="eastAsia"/>
          <w:szCs w:val="24"/>
        </w:rPr>
        <w:t>提交</w:t>
      </w:r>
      <w:r w:rsidRPr="003E4ADF">
        <w:rPr>
          <w:rFonts w:ascii="宋体" w:hAnsi="宋体"/>
          <w:szCs w:val="24"/>
        </w:rPr>
        <w:t>代码增加main主函数入口；由于radon</w:t>
      </w:r>
      <w:proofErr w:type="gramStart"/>
      <w:r w:rsidRPr="003E4ADF">
        <w:rPr>
          <w:rFonts w:ascii="宋体" w:hAnsi="宋体"/>
          <w:szCs w:val="24"/>
        </w:rPr>
        <w:t>库不支持</w:t>
      </w:r>
      <w:proofErr w:type="gramEnd"/>
      <w:r w:rsidRPr="003E4ADF">
        <w:rPr>
          <w:rFonts w:ascii="宋体" w:hAnsi="宋体"/>
          <w:szCs w:val="24"/>
        </w:rPr>
        <w:t>中文，还需要去除代码中的注释。</w:t>
      </w:r>
    </w:p>
    <w:p w14:paraId="615271F1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357E2A47" w14:textId="32EA0DC2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做完上述处理后，对于每一道题，选择</w:t>
      </w:r>
      <w:r w:rsidRPr="003E4ADF">
        <w:rPr>
          <w:rFonts w:ascii="宋体" w:hAnsi="宋体"/>
          <w:szCs w:val="24"/>
        </w:rPr>
        <w:t>10份AC代码，分别计算度量指标并取平均，以避免个别特别精巧或者冗余的满分代码的影响，更客观地获取每道题的</w:t>
      </w:r>
      <w:r w:rsidRPr="003E4ADF">
        <w:rPr>
          <w:rFonts w:ascii="宋体" w:hAnsi="宋体" w:hint="eastAsia"/>
          <w:szCs w:val="24"/>
        </w:rPr>
        <w:t>代码度量</w:t>
      </w:r>
      <w:r w:rsidRPr="003E4ADF">
        <w:rPr>
          <w:rFonts w:ascii="宋体" w:hAnsi="宋体"/>
          <w:szCs w:val="24"/>
        </w:rPr>
        <w:t>。</w:t>
      </w:r>
    </w:p>
    <w:p w14:paraId="581E91D5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0EBD8BA4" w14:textId="31C8F42B" w:rsidR="00CB57CC" w:rsidRPr="003E4ADF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本研究使用命令行终端中调用Radon库API。先将命令写入.bat文件，双击.bat，终端开始运行所有写入的命令，批量计算每道题目的各个度量指标。</w:t>
      </w:r>
    </w:p>
    <w:p w14:paraId="054BF42F" w14:textId="342F4977" w:rsidR="00BE3677" w:rsidRDefault="00BE32ED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双击b</w:t>
      </w:r>
      <w:r w:rsidRPr="003E4ADF">
        <w:rPr>
          <w:rFonts w:ascii="宋体" w:hAnsi="宋体"/>
          <w:szCs w:val="24"/>
        </w:rPr>
        <w:t>at</w:t>
      </w:r>
      <w:r w:rsidRPr="003E4ADF">
        <w:rPr>
          <w:rFonts w:ascii="宋体" w:hAnsi="宋体" w:hint="eastAsia"/>
          <w:szCs w:val="24"/>
        </w:rPr>
        <w:t>文件运行情况</w:t>
      </w:r>
      <w:r w:rsidR="00622486" w:rsidRPr="003E4ADF">
        <w:rPr>
          <w:rFonts w:ascii="宋体" w:hAnsi="宋体" w:hint="eastAsia"/>
          <w:szCs w:val="24"/>
        </w:rPr>
        <w:t>图</w:t>
      </w:r>
      <w:r w:rsidRPr="003E4ADF">
        <w:rPr>
          <w:rFonts w:ascii="宋体" w:hAnsi="宋体" w:hint="eastAsia"/>
          <w:szCs w:val="24"/>
        </w:rPr>
        <w:t>：</w:t>
      </w:r>
    </w:p>
    <w:p w14:paraId="152220E4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12DC9AE7" w14:textId="7CA5579C" w:rsidR="0040186D" w:rsidRDefault="00BE32ED" w:rsidP="0040186D">
      <w:pPr>
        <w:ind w:firstLine="480"/>
      </w:pPr>
      <w:r w:rsidRPr="00BE32ED">
        <w:rPr>
          <w:noProof/>
        </w:rPr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F034A" w14:textId="3D4DED33" w:rsidR="0040186D" w:rsidRDefault="0040186D" w:rsidP="0040186D">
      <w:pPr>
        <w:pStyle w:val="a9"/>
        <w:ind w:firstLine="400"/>
        <w:jc w:val="center"/>
      </w:pPr>
      <w:r>
        <w:t>运行截图</w:t>
      </w:r>
      <w:r>
        <w:t xml:space="preserve"> </w:t>
      </w:r>
      <w:r>
        <w:fldChar w:fldCharType="begin"/>
      </w:r>
      <w:r>
        <w:instrText xml:space="preserve"> SEQ </w:instrText>
      </w:r>
      <w:r>
        <w:instrText>运行截图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使用终端调用</w:t>
      </w:r>
      <w:r>
        <w:t>Radon</w:t>
      </w:r>
      <w:r>
        <w:rPr>
          <w:rFonts w:hint="eastAsia"/>
        </w:rPr>
        <w:t>库</w:t>
      </w:r>
      <w:r>
        <w:rPr>
          <w:rFonts w:hint="eastAsia"/>
        </w:rPr>
        <w:t>A</w:t>
      </w:r>
      <w:r>
        <w:t>PI</w:t>
      </w:r>
      <w:r>
        <w:rPr>
          <w:rFonts w:hint="eastAsia"/>
        </w:rPr>
        <w:t>，计算提交代码的软件度量</w:t>
      </w:r>
    </w:p>
    <w:p w14:paraId="1B24D500" w14:textId="77777777" w:rsidR="0040186D" w:rsidRDefault="0040186D" w:rsidP="00CB57CC">
      <w:pPr>
        <w:ind w:firstLine="480"/>
      </w:pPr>
    </w:p>
    <w:p w14:paraId="6272EF18" w14:textId="3EA74A1F" w:rsidR="009C4282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最终，得到以题目编号为关键字的训练数据集，特征属性为</w:t>
      </w:r>
      <w:r w:rsidR="00BE3677" w:rsidRPr="003E4ADF">
        <w:rPr>
          <w:rFonts w:ascii="宋体" w:hAnsi="宋体" w:hint="eastAsia"/>
          <w:szCs w:val="24"/>
        </w:rPr>
        <w:t>逻辑</w:t>
      </w:r>
      <w:r w:rsidR="005C329C">
        <w:rPr>
          <w:rFonts w:ascii="宋体" w:hAnsi="宋体" w:hint="eastAsia"/>
          <w:szCs w:val="24"/>
        </w:rPr>
        <w:t>代码</w:t>
      </w:r>
      <w:r w:rsidR="00BE3677" w:rsidRPr="003E4ADF">
        <w:rPr>
          <w:rFonts w:ascii="宋体" w:hAnsi="宋体" w:hint="eastAsia"/>
          <w:szCs w:val="24"/>
        </w:rPr>
        <w:t>行数</w:t>
      </w:r>
      <w:r w:rsidRPr="003E4ADF">
        <w:rPr>
          <w:rFonts w:ascii="宋体" w:hAnsi="宋体"/>
          <w:szCs w:val="24"/>
        </w:rPr>
        <w:t>（</w:t>
      </w:r>
      <w:r w:rsidR="00BE3677" w:rsidRPr="003E4ADF">
        <w:rPr>
          <w:rFonts w:ascii="宋体" w:hAnsi="宋体" w:hint="eastAsia"/>
          <w:szCs w:val="24"/>
        </w:rPr>
        <w:t>L</w:t>
      </w:r>
      <w:r w:rsidR="00BE3677" w:rsidRPr="003E4ADF">
        <w:rPr>
          <w:rFonts w:ascii="宋体" w:hAnsi="宋体"/>
          <w:szCs w:val="24"/>
        </w:rPr>
        <w:t>LOC</w:t>
      </w:r>
      <w:r w:rsidRPr="003E4ADF">
        <w:rPr>
          <w:rFonts w:ascii="宋体" w:hAnsi="宋体"/>
          <w:szCs w:val="24"/>
        </w:rPr>
        <w:t>）、</w:t>
      </w:r>
      <w:proofErr w:type="gramStart"/>
      <w:r w:rsidRPr="003E4ADF">
        <w:rPr>
          <w:rFonts w:ascii="宋体" w:hAnsi="宋体"/>
          <w:szCs w:val="24"/>
        </w:rPr>
        <w:t>圈复杂</w:t>
      </w:r>
      <w:proofErr w:type="gramEnd"/>
      <w:r w:rsidRPr="003E4ADF">
        <w:rPr>
          <w:rFonts w:ascii="宋体" w:hAnsi="宋体"/>
          <w:szCs w:val="24"/>
        </w:rPr>
        <w:t>度</w:t>
      </w:r>
      <w:r w:rsidR="00BE3677" w:rsidRPr="003E4ADF">
        <w:rPr>
          <w:rFonts w:ascii="宋体" w:hAnsi="宋体" w:hint="eastAsia"/>
          <w:szCs w:val="24"/>
        </w:rPr>
        <w:t>(</w:t>
      </w:r>
      <w:r w:rsidR="00BE3677" w:rsidRPr="003E4ADF">
        <w:rPr>
          <w:rFonts w:ascii="宋体" w:hAnsi="宋体"/>
          <w:szCs w:val="24"/>
        </w:rPr>
        <w:t>Cyclomatic complexity)</w:t>
      </w:r>
      <w:r w:rsidRPr="003E4ADF">
        <w:rPr>
          <w:rFonts w:ascii="宋体" w:hAnsi="宋体"/>
          <w:szCs w:val="24"/>
        </w:rPr>
        <w:t>和不同</w:t>
      </w:r>
      <w:r w:rsidR="00F240A6">
        <w:rPr>
          <w:rFonts w:ascii="宋体" w:hAnsi="宋体" w:hint="eastAsia"/>
          <w:szCs w:val="24"/>
        </w:rPr>
        <w:t>操作符</w:t>
      </w:r>
      <w:r w:rsidRPr="003E4ADF">
        <w:rPr>
          <w:rFonts w:ascii="宋体" w:hAnsi="宋体"/>
          <w:szCs w:val="24"/>
        </w:rPr>
        <w:t>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bookmarkStart w:id="15" w:name="_Toc46670768"/>
      <w:r>
        <w:rPr>
          <w:rFonts w:hint="eastAsia"/>
        </w:rPr>
        <w:t>1.2.2数据探索</w:t>
      </w:r>
      <w:bookmarkEnd w:id="15"/>
    </w:p>
    <w:p w14:paraId="2A6A1BC8" w14:textId="4584F783" w:rsidR="00CB57CC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分别绘制以题目平均分为X轴，三种软件度量为Y轴的散点图。</w:t>
      </w:r>
    </w:p>
    <w:p w14:paraId="2067401D" w14:textId="77777777" w:rsidR="00722C05" w:rsidRPr="003E4ADF" w:rsidRDefault="00722C05" w:rsidP="00722C05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观察发现：均分在35分以下的题目，各指标的不确定性大，没有规律。可能原因是面向用例或者非python语言提交过多。因此本研究只分析均分35-100分的题目。</w:t>
      </w:r>
    </w:p>
    <w:p w14:paraId="19183A07" w14:textId="77777777" w:rsidR="00BE3677" w:rsidRPr="003E4ADF" w:rsidRDefault="00BE3677" w:rsidP="00CB57CC">
      <w:pPr>
        <w:ind w:firstLine="480"/>
        <w:rPr>
          <w:rFonts w:ascii="宋体" w:hAnsi="宋体"/>
          <w:szCs w:val="24"/>
        </w:rPr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CB57CC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0CA8B0B4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856B4C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5A62EA">
      <w:pPr>
        <w:pStyle w:val="3"/>
        <w:ind w:firstLine="640"/>
      </w:pPr>
      <w:bookmarkStart w:id="16" w:name="_Toc46670769"/>
      <w:r>
        <w:rPr>
          <w:rFonts w:hint="eastAsia"/>
        </w:rPr>
        <w:t>1.2.3创建模型</w:t>
      </w:r>
      <w:bookmarkEnd w:id="16"/>
    </w:p>
    <w:p w14:paraId="287751F4" w14:textId="3D90BFDD" w:rsidR="00CB57CC" w:rsidRPr="007B083E" w:rsidRDefault="00CB57CC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7" w:name="_Toc46670770"/>
      <w:r w:rsidRPr="003D0BCE">
        <w:rPr>
          <w:rStyle w:val="ae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.</w:t>
      </w:r>
      <w:r w:rsidR="00337478"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无监督学习：</w:t>
      </w:r>
      <w:r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聚类分析</w:t>
      </w:r>
      <w:bookmarkEnd w:id="17"/>
    </w:p>
    <w:p w14:paraId="6944E445" w14:textId="1A2B5FBE" w:rsidR="00CB57CC" w:rsidRDefault="00CB57CC" w:rsidP="00CB57CC">
      <w:pPr>
        <w:pStyle w:val="5"/>
        <w:ind w:firstLine="560"/>
      </w:pPr>
      <w:bookmarkStart w:id="18" w:name="_Toc46670771"/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  <w:bookmarkEnd w:id="18"/>
    </w:p>
    <w:p w14:paraId="0D04C5D5" w14:textId="283E75E4" w:rsidR="00CB57CC" w:rsidRPr="003E4ADF" w:rsidRDefault="00CB57CC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6B042322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58C2007D" w:rsidR="00CB57CC" w:rsidRDefault="00232557" w:rsidP="00232557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856B4C">
        <w:rPr>
          <w:noProof/>
        </w:rPr>
        <w:t>4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逻辑代码行数、不同</w:t>
      </w:r>
      <w:r w:rsidR="00F240A6">
        <w:rPr>
          <w:rFonts w:hint="eastAsia"/>
        </w:rPr>
        <w:t>操作符</w:t>
      </w:r>
      <w:r>
        <w:rPr>
          <w:rFonts w:hint="eastAsia"/>
        </w:rPr>
        <w:t>个数的箱式图</w:t>
      </w:r>
    </w:p>
    <w:p w14:paraId="064C8DAA" w14:textId="77777777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具有以下特征的数据点视为异常离群点</w:t>
      </w:r>
    </w:p>
    <w:p w14:paraId="41E36705" w14:textId="198DF35C" w:rsidR="00232557" w:rsidRPr="003E4ADF" w:rsidRDefault="00232557" w:rsidP="00856B4C">
      <w:pPr>
        <w:pStyle w:val="a9"/>
        <w:ind w:firstLine="400"/>
        <w:rPr>
          <w:rFonts w:ascii="宋体" w:hAnsi="宋体" w:cs="Open Sans" w:hint="eastAsia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①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</w:t>
      </w:r>
      <w:proofErr w:type="gram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圈复杂</w:t>
      </w:r>
      <w:proofErr w:type="gram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度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 xml:space="preserve"> &gt; 12</w:t>
      </w:r>
    </w:p>
    <w:p w14:paraId="4BF40C1C" w14:textId="77777777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②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逻辑行数 &gt; 50</w:t>
      </w:r>
    </w:p>
    <w:p w14:paraId="6C8175DF" w14:textId="77777777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③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bookmarkStart w:id="19" w:name="_Toc46670772"/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  <w:bookmarkEnd w:id="19"/>
    </w:p>
    <w:p w14:paraId="16693066" w14:textId="799F0846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[0-1]之间。</w:t>
      </w:r>
    </w:p>
    <w:p w14:paraId="650D4F00" w14:textId="29F59A42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ab/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14" o:title=""/>
          </v:shape>
          <o:OLEObject Type="Embed" ProgID="Equation.DSMT4" ShapeID="_x0000_i1025" DrawAspect="Content" ObjectID="_1657318894" r:id="rId15"/>
        </w:object>
      </w:r>
    </w:p>
    <w:p w14:paraId="4E2B96DD" w14:textId="09731A4F" w:rsidR="00232557" w:rsidRDefault="00232557" w:rsidP="00232557">
      <w:pPr>
        <w:pStyle w:val="5"/>
        <w:ind w:firstLine="560"/>
      </w:pPr>
      <w:bookmarkStart w:id="20" w:name="_Toc46670773"/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  <w:bookmarkEnd w:id="20"/>
    </w:p>
    <w:p w14:paraId="0177FBE7" w14:textId="6D2CA445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本研究使用K</w:t>
      </w:r>
      <w:r w:rsidR="00337478"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Means聚类算法，对数据进行无监督学习。使用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calinski_harabasz_score</w:t>
      </w:r>
      <w:proofErr w:type="spell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来表征分类效果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尝试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调整参数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（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表示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类别的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数量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）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。</w:t>
      </w:r>
    </w:p>
    <w:p w14:paraId="730787BC" w14:textId="14752582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Calinski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Harabasz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scores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 xml:space="preserve"> 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1939" w:dyaOrig="680" w14:anchorId="60023BF8">
          <v:shape id="_x0000_i1026" type="#_x0000_t75" style="width:97.2pt;height:34.2pt" o:ole="">
            <v:imagedata r:id="rId16" o:title=""/>
          </v:shape>
          <o:OLEObject Type="Embed" ProgID="Equation.DSMT4" ShapeID="_x0000_i1026" DrawAspect="Content" ObjectID="_1657318895" r:id="rId17"/>
        </w:objec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其中m为训练集样本数，k为类别数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Bk为类别之间的协方差矩阵，</w:t>
      </w:r>
      <w:r w:rsidR="00337478"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320" w:dyaOrig="360" w14:anchorId="6A270E0D">
          <v:shape id="_x0000_i1027" type="#_x0000_t75" style="width:16.2pt;height:18pt" o:ole="">
            <v:imagedata r:id="rId18" o:title=""/>
          </v:shape>
          <o:OLEObject Type="Embed" ProgID="Equation.DSMT4" ShapeID="_x0000_i1027" DrawAspect="Content" ObjectID="_1657318896" r:id="rId19"/>
        </w:objec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类别内部数据的协方差矩阵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tr为矩阵的迹。</w:t>
      </w:r>
    </w:p>
    <w:p w14:paraId="02EF27B2" w14:textId="19178143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通过比较，选择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F560E" w14:textId="31C0020B" w:rsidR="00337478" w:rsidRDefault="005C329C" w:rsidP="005C329C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856B4C">
        <w:rPr>
          <w:noProof/>
        </w:rPr>
        <w:t>6</w:t>
      </w:r>
      <w:r>
        <w:fldChar w:fldCharType="end"/>
      </w:r>
      <w:r>
        <w:rPr>
          <w:rFonts w:hint="eastAsia"/>
        </w:rPr>
        <w:t>根据</w:t>
      </w:r>
      <w:r>
        <w:rPr>
          <w:rFonts w:hint="eastAsia"/>
        </w:rPr>
        <w:t>(</w:t>
      </w:r>
      <w:r>
        <w:rPr>
          <w:rFonts w:hint="eastAsia"/>
        </w:rPr>
        <w:t>逻辑代码行数、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不同</w:t>
      </w:r>
      <w:r w:rsidR="00F240A6">
        <w:rPr>
          <w:rFonts w:hint="eastAsia"/>
        </w:rPr>
        <w:t>操作符</w:t>
      </w:r>
      <w:r>
        <w:rPr>
          <w:rFonts w:hint="eastAsia"/>
        </w:rPr>
        <w:t>数</w:t>
      </w:r>
      <w:r>
        <w:t>)</w:t>
      </w:r>
      <w:r>
        <w:rPr>
          <w:rFonts w:hint="eastAsia"/>
        </w:rPr>
        <w:t>三维特征的聚类结果</w:t>
      </w:r>
    </w:p>
    <w:p w14:paraId="36725D9F" w14:textId="77777777" w:rsidR="005C329C" w:rsidRPr="005C329C" w:rsidRDefault="005C329C" w:rsidP="005C329C">
      <w:pPr>
        <w:ind w:firstLine="480"/>
      </w:pPr>
    </w:p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33747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5C7E6BCF" w:rsid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78FAD63D" w14:textId="77777777" w:rsidR="005C329C" w:rsidRPr="005C329C" w:rsidRDefault="005C329C" w:rsidP="005C329C">
      <w:pPr>
        <w:ind w:firstLine="480"/>
      </w:pPr>
    </w:p>
    <w:p w14:paraId="1FC4FFB3" w14:textId="19E94EAA" w:rsidR="00232557" w:rsidRPr="003D0BCE" w:rsidRDefault="0033747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21" w:name="_Toc4667077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有监督学习：</w:t>
      </w:r>
      <w:proofErr w:type="spellStart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doBoost</w:t>
      </w:r>
      <w:proofErr w:type="spellEnd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分类</w:t>
      </w:r>
      <w:bookmarkEnd w:id="21"/>
    </w:p>
    <w:p w14:paraId="666702DB" w14:textId="7A0BDDC2" w:rsidR="00337478" w:rsidRDefault="00337478" w:rsidP="00337478">
      <w:pPr>
        <w:pStyle w:val="5"/>
        <w:ind w:firstLine="480"/>
      </w:pPr>
      <w:bookmarkStart w:id="22" w:name="_Toc46670775"/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  <w:bookmarkEnd w:id="22"/>
    </w:p>
    <w:p w14:paraId="267B949E" w14:textId="2980A53F" w:rsidR="00337478" w:rsidRPr="005C329C" w:rsidRDefault="00337478" w:rsidP="005C329C">
      <w:pPr>
        <w:ind w:firstLine="480"/>
        <w:rPr>
          <w:rFonts w:ascii="宋体" w:hAnsi="宋体"/>
          <w:shd w:val="clear" w:color="auto" w:fill="FFFFFF"/>
        </w:rPr>
      </w:pPr>
      <w:r w:rsidRPr="005C329C">
        <w:rPr>
          <w:rFonts w:ascii="宋体" w:hAnsi="宋体"/>
        </w:rPr>
        <w:t>经典测试理论中，试题的难度通常用</w:t>
      </w:r>
      <w:r w:rsidRPr="005C329C">
        <w:rPr>
          <w:rFonts w:ascii="宋体" w:hAnsi="宋体"/>
        </w:rPr>
        <w:object w:dxaOrig="980" w:dyaOrig="620" w14:anchorId="2AC9D219">
          <v:shape id="_x0000_i1028" type="#_x0000_t75" style="width:49.2pt;height:31.2pt" o:ole="">
            <v:imagedata r:id="rId22" o:title=""/>
          </v:shape>
          <o:OLEObject Type="Embed" ProgID="Equation.DSMT4" ShapeID="_x0000_i1028" DrawAspect="Content" ObjectID="_1657318897" r:id="rId23"/>
        </w:object>
      </w:r>
      <w:r w:rsidRPr="005C329C">
        <w:rPr>
          <w:rFonts w:ascii="宋体" w:hAnsi="宋体"/>
        </w:rPr>
        <w:t>来确定，其中P表示试题难度，S表示被测试者在该题上得分的平均值，F表示该题的满分分数。此外，由于数</w:t>
      </w:r>
      <w:r w:rsidRPr="005C329C">
        <w:rPr>
          <w:rFonts w:ascii="宋体" w:hAnsi="宋体"/>
          <w:shd w:val="clear" w:color="auto" w:fill="FFFFFF"/>
        </w:rPr>
        <w:t>据集中的编程者不是在规定时间中进行编程，题目的AC率、1A率、AC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5C329C">
      <w:pPr>
        <w:ind w:firstLine="480"/>
      </w:pPr>
      <w:r>
        <w:rPr>
          <w:rFonts w:hint="eastAsia"/>
        </w:rPr>
        <w:t>将学生代码的平均得分（记为</w:t>
      </w:r>
      <w:r>
        <w:rPr>
          <w:rFonts w:hint="eastAsia"/>
        </w:rPr>
        <w:t>x</w:t>
      </w:r>
      <w:r>
        <w:rPr>
          <w:rFonts w:hint="eastAsia"/>
        </w:rPr>
        <w:t>）划分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</w:t>
      </w:r>
      <w:r>
        <w:rPr>
          <w:rFonts w:hint="eastAsia"/>
        </w:rPr>
        <w:lastRenderedPageBreak/>
        <w:t>度指数</w:t>
      </w:r>
      <w:r>
        <w:rPr>
          <w:rFonts w:hint="eastAsia"/>
        </w:rPr>
        <w:t>R</w:t>
      </w:r>
      <w:r>
        <w:t>DI</w:t>
      </w:r>
    </w:p>
    <w:p w14:paraId="7F921C74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A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88&lt;=x&lt;100</w:t>
      </w:r>
    </w:p>
    <w:p w14:paraId="235A9C35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B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60&lt;=x&lt;88</w:t>
      </w:r>
    </w:p>
    <w:p w14:paraId="66275FB7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C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35</w:t>
      </w:r>
      <w:r w:rsidRPr="005C329C">
        <w:rPr>
          <w:rFonts w:ascii="宋体" w:hAnsi="宋体"/>
        </w:rPr>
        <w:t>&lt;=x&lt;</w:t>
      </w:r>
      <w:r w:rsidRPr="005C329C">
        <w:rPr>
          <w:rFonts w:ascii="宋体" w:hAnsi="宋体" w:hint="eastAsia"/>
        </w:rPr>
        <w:t>60</w:t>
      </w:r>
    </w:p>
    <w:p w14:paraId="0F8FCDBE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/>
        </w:rPr>
        <w:t xml:space="preserve">D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 xml:space="preserve">x&lt;35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bookmarkStart w:id="23" w:name="_Toc46670776"/>
      <w:r>
        <w:rPr>
          <w:rFonts w:hint="eastAsia"/>
          <w:shd w:val="clear" w:color="auto" w:fill="FFFFFF"/>
        </w:rPr>
        <w:t>B.2训练模型</w:t>
      </w:r>
      <w:bookmarkEnd w:id="23"/>
    </w:p>
    <w:p w14:paraId="2F18038B" w14:textId="7480321D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对于每一道题，使用（逻辑代码行数，</w:t>
      </w:r>
      <w:proofErr w:type="gramStart"/>
      <w:r w:rsidRPr="005C329C">
        <w:rPr>
          <w:rFonts w:ascii="宋体" w:hAnsi="宋体" w:hint="eastAsia"/>
        </w:rPr>
        <w:t>圈复杂</w:t>
      </w:r>
      <w:proofErr w:type="gramEnd"/>
      <w:r w:rsidRPr="005C329C">
        <w:rPr>
          <w:rFonts w:ascii="宋体" w:hAnsi="宋体" w:hint="eastAsia"/>
        </w:rPr>
        <w:t>度，不同</w:t>
      </w:r>
      <w:r w:rsidR="00F240A6">
        <w:rPr>
          <w:rFonts w:ascii="宋体" w:hAnsi="宋体" w:hint="eastAsia"/>
        </w:rPr>
        <w:t>操作符</w:t>
      </w:r>
      <w:r w:rsidRPr="005C329C">
        <w:rPr>
          <w:rFonts w:ascii="宋体" w:hAnsi="宋体" w:hint="eastAsia"/>
        </w:rPr>
        <w:t>数量）三维特征来表示。由于“</w:t>
      </w:r>
      <w:r w:rsidR="00722C05" w:rsidRPr="005C329C">
        <w:rPr>
          <w:rFonts w:ascii="宋体" w:hAnsi="宋体" w:hint="eastAsia"/>
        </w:rPr>
        <w:t>1.2.2</w:t>
      </w:r>
      <w:r w:rsidRPr="005C329C">
        <w:rPr>
          <w:rFonts w:ascii="宋体" w:hAnsi="宋体" w:hint="eastAsia"/>
        </w:rPr>
        <w:t>数据探索”阶段的观察，本研究只分析均分</w:t>
      </w:r>
      <w:r w:rsidRPr="005C329C">
        <w:rPr>
          <w:rFonts w:ascii="宋体" w:hAnsi="宋体"/>
        </w:rPr>
        <w:t>35-100分的题目，故将难度类型取值范围为{A,B,C}的题目作为机器学习的输入。</w:t>
      </w:r>
    </w:p>
    <w:p w14:paraId="6258DE2B" w14:textId="480DFE14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使用</w:t>
      </w:r>
      <w:proofErr w:type="spellStart"/>
      <w:r w:rsidRPr="005C329C">
        <w:rPr>
          <w:rFonts w:ascii="宋体" w:hAnsi="宋体"/>
        </w:rPr>
        <w:t>AdoBoost</w:t>
      </w:r>
      <w:proofErr w:type="spellEnd"/>
      <w:r w:rsidRPr="005C329C">
        <w:rPr>
          <w:rFonts w:ascii="宋体" w:hAnsi="宋体"/>
        </w:rPr>
        <w:t>集成算法，通过构造和使用多个CART弱分类器，对数据进行监督分类。</w:t>
      </w:r>
      <w:proofErr w:type="spellStart"/>
      <w:r w:rsidRPr="005C329C">
        <w:rPr>
          <w:rFonts w:ascii="宋体" w:hAnsi="宋体"/>
        </w:rPr>
        <w:t>AdoBoost</w:t>
      </w:r>
      <w:proofErr w:type="spellEnd"/>
      <w:r w:rsidRPr="005C329C">
        <w:rPr>
          <w:rFonts w:ascii="宋体" w:hAnsi="宋体"/>
        </w:rPr>
        <w:t>模型首先使用</w:t>
      </w:r>
      <w:proofErr w:type="spellStart"/>
      <w:r w:rsidRPr="005C329C">
        <w:rPr>
          <w:rFonts w:ascii="宋体" w:hAnsi="宋体"/>
        </w:rPr>
        <w:t>GridSearchCV</w:t>
      </w:r>
      <w:proofErr w:type="spellEnd"/>
      <w:r w:rsidRPr="005C329C">
        <w:rPr>
          <w:rFonts w:ascii="宋体" w:hAnsi="宋体"/>
        </w:rPr>
        <w:t>对框架参数</w:t>
      </w:r>
      <w:proofErr w:type="spellStart"/>
      <w:r w:rsidRPr="005C329C">
        <w:rPr>
          <w:rFonts w:ascii="宋体" w:hAnsi="宋体"/>
        </w:rPr>
        <w:t>n_estimators</w:t>
      </w:r>
      <w:proofErr w:type="spellEnd"/>
      <w:r w:rsidRPr="005C329C">
        <w:rPr>
          <w:rFonts w:ascii="宋体" w:hAnsi="宋体"/>
        </w:rPr>
        <w:t>（即</w:t>
      </w:r>
      <w:proofErr w:type="gramStart"/>
      <w:r w:rsidRPr="005C329C">
        <w:rPr>
          <w:rFonts w:ascii="宋体" w:hAnsi="宋体"/>
        </w:rPr>
        <w:t>学习器</w:t>
      </w:r>
      <w:proofErr w:type="gramEnd"/>
      <w:r w:rsidRPr="005C329C">
        <w:rPr>
          <w:rFonts w:ascii="宋体" w:hAnsi="宋体"/>
        </w:rPr>
        <w:t>个数）进行择优，然后对CART</w:t>
      </w:r>
      <w:proofErr w:type="gramStart"/>
      <w:r w:rsidRPr="005C329C">
        <w:rPr>
          <w:rFonts w:ascii="宋体" w:hAnsi="宋体"/>
        </w:rPr>
        <w:t>弱学习器</w:t>
      </w:r>
      <w:proofErr w:type="gramEnd"/>
      <w:r w:rsidRPr="005C329C">
        <w:rPr>
          <w:rFonts w:ascii="宋体" w:hAnsi="宋体"/>
        </w:rPr>
        <w:t>参数</w:t>
      </w:r>
      <w:proofErr w:type="spellStart"/>
      <w:r w:rsidRPr="005C329C">
        <w:rPr>
          <w:rFonts w:ascii="宋体" w:hAnsi="宋体"/>
        </w:rPr>
        <w:t>max_depth</w:t>
      </w:r>
      <w:proofErr w:type="spellEnd"/>
      <w:r w:rsidRPr="005C329C">
        <w:rPr>
          <w:rFonts w:ascii="宋体" w:hAnsi="宋体"/>
        </w:rPr>
        <w:t>、</w:t>
      </w:r>
      <w:proofErr w:type="spellStart"/>
      <w:r w:rsidRPr="005C329C">
        <w:rPr>
          <w:rFonts w:ascii="宋体" w:hAnsi="宋体"/>
        </w:rPr>
        <w:t>min_sample_split</w:t>
      </w:r>
      <w:proofErr w:type="spellEnd"/>
      <w:r w:rsidRPr="005C329C">
        <w:rPr>
          <w:rFonts w:ascii="宋体" w:hAnsi="宋体"/>
        </w:rPr>
        <w:t>进行择优。</w:t>
      </w:r>
    </w:p>
    <w:p w14:paraId="2FB4BE0C" w14:textId="3182D6B4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最终分类准确率达到7</w:t>
      </w:r>
      <w:r w:rsidRPr="005C329C">
        <w:rPr>
          <w:rFonts w:ascii="宋体" w:hAnsi="宋体"/>
        </w:rPr>
        <w:t>1.35%</w:t>
      </w:r>
      <w:r w:rsidRPr="005C329C">
        <w:rPr>
          <w:rFonts w:ascii="宋体" w:hAnsi="宋体" w:hint="eastAsia"/>
        </w:rPr>
        <w:t>。</w:t>
      </w:r>
    </w:p>
    <w:p w14:paraId="6C13AA74" w14:textId="497F11E9" w:rsidR="00BE3677" w:rsidRDefault="00BE3677" w:rsidP="00BE3677">
      <w:pPr>
        <w:ind w:firstLine="480"/>
      </w:pPr>
    </w:p>
    <w:p w14:paraId="2ADEF588" w14:textId="5ED49C55" w:rsidR="00BE3677" w:rsidRDefault="00BE3677" w:rsidP="00BE3677">
      <w:pPr>
        <w:pStyle w:val="2"/>
      </w:pPr>
      <w:bookmarkStart w:id="24" w:name="_Toc46670777"/>
      <w:r>
        <w:t>1.3</w:t>
      </w:r>
      <w:r>
        <w:rPr>
          <w:rFonts w:hint="eastAsia"/>
        </w:rPr>
        <w:t>案例分析</w:t>
      </w:r>
      <w:bookmarkEnd w:id="24"/>
    </w:p>
    <w:p w14:paraId="1D7E47D1" w14:textId="77777777" w:rsidR="000445B2" w:rsidRPr="000445B2" w:rsidRDefault="000445B2" w:rsidP="000445B2">
      <w:pPr>
        <w:ind w:firstLine="480"/>
      </w:pPr>
    </w:p>
    <w:p w14:paraId="03C5540A" w14:textId="77777777" w:rsidR="00BE3677" w:rsidRPr="00BE3677" w:rsidRDefault="00BE3677" w:rsidP="00BE3677">
      <w:pPr>
        <w:ind w:firstLine="480"/>
      </w:pPr>
    </w:p>
    <w:p w14:paraId="0B90D768" w14:textId="235AC6AD" w:rsidR="006C41DA" w:rsidRDefault="006C41DA" w:rsidP="006C41DA">
      <w:pPr>
        <w:pStyle w:val="1"/>
      </w:pPr>
      <w:bookmarkStart w:id="25" w:name="_Toc46670778"/>
      <w:r>
        <w:rPr>
          <w:rFonts w:hint="eastAsia"/>
        </w:rPr>
        <w:t>方法二</w:t>
      </w:r>
      <w:bookmarkEnd w:id="25"/>
    </w:p>
    <w:p w14:paraId="26E026FF" w14:textId="09E81318" w:rsidR="004D33F2" w:rsidRDefault="006C2C64" w:rsidP="004D33F2">
      <w:pPr>
        <w:pStyle w:val="2"/>
      </w:pPr>
      <w:bookmarkStart w:id="26" w:name="_Toc46670779"/>
      <w:r>
        <w:rPr>
          <w:rFonts w:hint="eastAsia"/>
        </w:rPr>
        <w:t>2.1</w:t>
      </w:r>
      <w:r>
        <w:rPr>
          <w:rFonts w:hint="eastAsia"/>
        </w:rPr>
        <w:t>方法简述</w:t>
      </w:r>
      <w:bookmarkEnd w:id="26"/>
    </w:p>
    <w:p w14:paraId="273143AE" w14:textId="2E090289" w:rsidR="005C329C" w:rsidRPr="009B66AF" w:rsidRDefault="009B66AF" w:rsidP="009B66AF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r>
        <w:rPr>
          <w:rFonts w:ascii="宋体" w:hAnsi="宋体"/>
          <w:szCs w:val="24"/>
        </w:rPr>
        <w:t>OJ</w:t>
      </w:r>
      <w:proofErr w:type="gramStart"/>
      <w:r>
        <w:rPr>
          <w:rFonts w:ascii="宋体" w:hAnsi="宋体" w:hint="eastAsia"/>
          <w:szCs w:val="24"/>
        </w:rPr>
        <w:t>上爬取多场</w:t>
      </w:r>
      <w:proofErr w:type="gramEnd"/>
      <w:r>
        <w:rPr>
          <w:rFonts w:ascii="宋体" w:hAnsi="宋体" w:hint="eastAsia"/>
          <w:szCs w:val="24"/>
        </w:rPr>
        <w:t>比赛的提交记录，汇总数据，从而获取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率、1</w:t>
      </w:r>
      <w:r>
        <w:rPr>
          <w:rFonts w:ascii="宋体" w:hAnsi="宋体"/>
          <w:szCs w:val="24"/>
        </w:rPr>
        <w:t>A</w:t>
      </w:r>
      <w:r>
        <w:rPr>
          <w:rFonts w:ascii="宋体" w:hAnsi="宋体" w:hint="eastAsia"/>
          <w:szCs w:val="24"/>
        </w:rPr>
        <w:t>率、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用时等</w:t>
      </w:r>
      <w:r w:rsidR="00705737">
        <w:rPr>
          <w:rFonts w:ascii="宋体" w:hAnsi="宋体" w:hint="eastAsia"/>
          <w:szCs w:val="24"/>
        </w:rPr>
        <w:t>有望</w:t>
      </w:r>
      <w:r>
        <w:rPr>
          <w:rFonts w:ascii="宋体" w:hAnsi="宋体" w:hint="eastAsia"/>
          <w:szCs w:val="24"/>
        </w:rPr>
        <w:t>用于表征题目难度的指标，分析相关性并创建相关模型来预测题目难度。</w:t>
      </w:r>
    </w:p>
    <w:p w14:paraId="377F0F1F" w14:textId="70CE0491" w:rsidR="006C2C64" w:rsidRPr="006C2C64" w:rsidRDefault="006C2C64" w:rsidP="006C2C64">
      <w:pPr>
        <w:pStyle w:val="2"/>
      </w:pPr>
      <w:bookmarkStart w:id="27" w:name="_Toc46670780"/>
      <w:r>
        <w:rPr>
          <w:rFonts w:hint="eastAsia"/>
        </w:rPr>
        <w:t>2.2</w:t>
      </w:r>
      <w:r>
        <w:rPr>
          <w:rFonts w:hint="eastAsia"/>
        </w:rPr>
        <w:t>研究方法</w:t>
      </w:r>
      <w:bookmarkEnd w:id="27"/>
    </w:p>
    <w:p w14:paraId="3BA4ADA3" w14:textId="40EFEF98" w:rsidR="000867D2" w:rsidRDefault="006C2C64" w:rsidP="006C2C64">
      <w:pPr>
        <w:pStyle w:val="3"/>
        <w:ind w:firstLine="640"/>
      </w:pPr>
      <w:bookmarkStart w:id="28" w:name="_Toc46670781"/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  <w:bookmarkEnd w:id="28"/>
    </w:p>
    <w:p w14:paraId="0D003824" w14:textId="76C9292E" w:rsidR="000867D2" w:rsidRDefault="000867D2" w:rsidP="000867D2">
      <w:pPr>
        <w:ind w:firstLine="480"/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本研究的实验数据来自英国在线评测系统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（https://atcoder.jp/）。选择该OJ的重要原因是它为每道编程试题按照难度赋予分值。系统标记的经验难度分值可以作为本研究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模型的输入参数和性能检测标准。为了使采集的样本更客观地反映题目难度，我们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选择爬取</w:t>
      </w:r>
      <w:proofErr w:type="spellStart"/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上定期举办的Grand Contest（https://atcoder.jp/contests/archive）的提交记录，因为比赛过程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lastRenderedPageBreak/>
        <w:t>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bookmarkStart w:id="29" w:name="_Toc46670782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  <w:bookmarkEnd w:id="29"/>
    </w:p>
    <w:p w14:paraId="156FA986" w14:textId="3160CF15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首先</w:t>
      </w:r>
      <w:proofErr w:type="gramStart"/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爬取从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2016年7月至今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综合考虑，我们选择不存在“一题两问且分别计分”情况的比赛，便于爬取；选择提交记录页数不过多的比赛，以提高研究效率。最终我们选取了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18场Grand Contest，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共爬取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bookmarkStart w:id="30" w:name="_Toc46670783"/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  <w:bookmarkEnd w:id="30"/>
    </w:p>
    <w:p w14:paraId="4C5EF276" w14:textId="77777777" w:rsidR="000867D2" w:rsidRPr="00005949" w:rsidRDefault="000867D2" w:rsidP="00005949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根据数据采集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阶段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各道题目的分值，我们将题目划分为A、B、C由易到难三种难度等级。</w:t>
      </w:r>
    </w:p>
    <w:p w14:paraId="50241885" w14:textId="0B81FCA1" w:rsidR="00690358" w:rsidRPr="009B66AF" w:rsidRDefault="000867D2" w:rsidP="009B66AF">
      <w:pPr>
        <w:ind w:firstLine="480"/>
        <w:rPr>
          <w:rFonts w:ascii="宋体" w:hAnsi="宋体"/>
          <w:szCs w:val="24"/>
          <w:shd w:val="clear" w:color="auto" w:fill="FFFFFF"/>
        </w:rPr>
      </w:pPr>
      <w:proofErr w:type="gramStart"/>
      <w:r w:rsidRPr="00005949">
        <w:rPr>
          <w:rFonts w:ascii="宋体" w:hAnsi="宋体"/>
          <w:szCs w:val="24"/>
          <w:shd w:val="clear" w:color="auto" w:fill="FFFFFF"/>
        </w:rPr>
        <w:t>同时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原始数据集为各场比赛用户的提交记录，包含的特征属性有提交时刻、题目名称、提交用户、运行结果、所得分数。</w:t>
      </w: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0867D2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961D9" w14:textId="6B1B3C20" w:rsidR="00690358" w:rsidRPr="001E1B77" w:rsidRDefault="000867D2" w:rsidP="009B66AF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C914DB2" w14:textId="77777777" w:rsidR="005C329C" w:rsidRDefault="000867D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我们将原始数据集里的提交记录按照题目编号统计汇总，统计该题的总提交次数、AC量、1A量、AC总时长、所有用户所得的总分、参与的用户数量。然后计算AC率、1A率、AC平均时长、平均得分率、提交总次数，最终得到以题目编号为关键字的训练数据集。</w:t>
      </w:r>
    </w:p>
    <w:p w14:paraId="7AA21496" w14:textId="0EDE9189" w:rsidR="00E56622" w:rsidRDefault="00E56622" w:rsidP="009B66AF">
      <w:pPr>
        <w:ind w:firstLine="480"/>
        <w:rPr>
          <w:rFonts w:ascii="Open Sans" w:hAnsi="Open Sans" w:cs="Open Sans"/>
          <w:color w:val="333333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其中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29" type="#_x0000_t75" style="width:55.8pt;height:28.2pt" o:ole="">
            <v:imagedata r:id="rId25" o:title=""/>
          </v:shape>
          <o:OLEObject Type="Embed" ProgID="Equation.DSMT4" ShapeID="_x0000_i1029" DrawAspect="Content" ObjectID="_1657318898" r:id="rId26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30" type="#_x0000_t75" style="width:196.8pt;height:33pt" o:ole="">
            <v:imagedata r:id="rId27" o:title=""/>
          </v:shape>
          <o:OLEObject Type="Embed" ProgID="Equation.DSMT4" ShapeID="_x0000_i1030" DrawAspect="Content" ObjectID="_1657318899" r:id="rId28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90358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bookmarkStart w:id="31" w:name="_Toc46670784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  <w:bookmarkEnd w:id="31"/>
    </w:p>
    <w:p w14:paraId="562ADB61" w14:textId="741BEB99" w:rsidR="00E56622" w:rsidRPr="00005949" w:rsidRDefault="00E5662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研究之初，我们根据之前的经验认为AC率、1A率、AC平均时长在一定程度上可以衡量题目难度。接着我们采用斯皮尔曼（spearman）等级相关系数来分析提交总次数、平均得分率与题目难度的相关性。仍然根据OJ赋予题目的分值来衡量题目难度，分值越高，题目难度越大。结果得到提交总次数与题目分值的spearman系数为-0.906，平均得分率与题目分值的spearman系数为-0.461。</w:t>
      </w:r>
    </w:p>
    <w:p w14:paraId="7287BEAA" w14:textId="553D5A93" w:rsidR="00E56622" w:rsidRDefault="006C2C64" w:rsidP="006C2C64">
      <w:pPr>
        <w:ind w:firstLine="480"/>
        <w:jc w:val="center"/>
      </w:pPr>
      <w:r w:rsidRPr="00E56622">
        <w:rPr>
          <w:position w:val="-28"/>
        </w:rPr>
        <w:object w:dxaOrig="4380" w:dyaOrig="700" w14:anchorId="3286AB06">
          <v:shape id="_x0000_i1031" type="#_x0000_t75" style="width:244.8pt;height:39.6pt" o:ole="">
            <v:imagedata r:id="rId30" o:title=""/>
          </v:shape>
          <o:OLEObject Type="Embed" ProgID="Equation.DSMT4" ShapeID="_x0000_i1031" DrawAspect="Content" ObjectID="_1657318900" r:id="rId31"/>
        </w:object>
      </w:r>
    </w:p>
    <w:p w14:paraId="039FF95F" w14:textId="77777777" w:rsidR="006C2C64" w:rsidRDefault="006C2C64" w:rsidP="006C2C64">
      <w:pPr>
        <w:ind w:firstLine="480"/>
      </w:pPr>
    </w:p>
    <w:p w14:paraId="6008B4E3" w14:textId="2DC898F0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缺两</w:t>
      </w:r>
      <w:proofErr w:type="gramStart"/>
      <w:r w:rsidRPr="00005949">
        <w:rPr>
          <w:rFonts w:ascii="宋体" w:hAnsi="宋体" w:hint="eastAsia"/>
          <w:szCs w:val="24"/>
          <w:shd w:val="clear" w:color="auto" w:fill="FFFFFF"/>
        </w:rPr>
        <w:t>幅散</w:t>
      </w:r>
      <w:proofErr w:type="gramEnd"/>
      <w:r w:rsidRPr="00005949">
        <w:rPr>
          <w:rFonts w:ascii="宋体" w:hAnsi="宋体" w:hint="eastAsia"/>
          <w:szCs w:val="24"/>
          <w:shd w:val="clear" w:color="auto" w:fill="FFFFFF"/>
        </w:rPr>
        <w:t>点图</w:t>
      </w:r>
    </w:p>
    <w:p w14:paraId="05C3975C" w14:textId="77777777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</w:p>
    <w:p w14:paraId="240D3701" w14:textId="6C54FCCA" w:rsidR="00E56622" w:rsidRPr="00005949" w:rsidRDefault="00E56622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综合以上，对于每一道题，经验难度类型取值范围为</w:t>
      </w:r>
      <w:r w:rsidRPr="00005949">
        <w:rPr>
          <w:rFonts w:ascii="宋体" w:hAnsi="宋体"/>
          <w:szCs w:val="24"/>
          <w:shd w:val="clear" w:color="auto" w:fill="FFFFFF"/>
        </w:rPr>
        <w:t>{A,B,C}，由数据汇总阶段划分所得；同时使用（AC率，1A率，AC总时长，平均得分率，提交总次数）五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维特征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来表示。</w:t>
      </w:r>
    </w:p>
    <w:p w14:paraId="1372C9CC" w14:textId="5F499EA6" w:rsidR="006C2C64" w:rsidRDefault="006C2C64" w:rsidP="006C2C64">
      <w:pPr>
        <w:pStyle w:val="3"/>
        <w:ind w:firstLine="640"/>
      </w:pPr>
      <w:bookmarkStart w:id="32" w:name="_Toc46670785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  <w:bookmarkEnd w:id="32"/>
    </w:p>
    <w:p w14:paraId="748E8209" w14:textId="46753135" w:rsidR="006C2C64" w:rsidRPr="00005949" w:rsidRDefault="006C2C64" w:rsidP="006C2C64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本研究使用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集成算法，通过构造和使用多个CART弱分类器，对数据进行监督分类。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模型首先使用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GridSearchCV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对框架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n_estimators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（即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个数）进行择优，然后对CART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弱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ax_depth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、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in_sample_spli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进行择优。</w:t>
      </w:r>
    </w:p>
    <w:p w14:paraId="1315C452" w14:textId="18ED92C7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C2C64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bookmarkStart w:id="33" w:name="_Toc46670786"/>
      <w:r>
        <w:rPr>
          <w:rFonts w:hint="eastAsia"/>
        </w:rPr>
        <w:lastRenderedPageBreak/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  <w:bookmarkEnd w:id="33"/>
    </w:p>
    <w:p w14:paraId="4D81F507" w14:textId="4435C173" w:rsidR="006C2C64" w:rsidRPr="006C2C64" w:rsidRDefault="006C2C64" w:rsidP="006C2C64">
      <w:pPr>
        <w:ind w:firstLine="480"/>
      </w:pPr>
    </w:p>
    <w:sectPr w:rsidR="006C2C64" w:rsidRPr="006C2C64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9C774D" w14:textId="77777777" w:rsidR="00F773D5" w:rsidRDefault="00F773D5" w:rsidP="001E6104">
      <w:pPr>
        <w:ind w:firstLine="480"/>
      </w:pPr>
      <w:r>
        <w:separator/>
      </w:r>
    </w:p>
  </w:endnote>
  <w:endnote w:type="continuationSeparator" w:id="0">
    <w:p w14:paraId="08332204" w14:textId="77777777" w:rsidR="00F773D5" w:rsidRDefault="00F773D5" w:rsidP="001E6104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Open Sans">
    <w:altName w:val="Segoe UI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743CE5" w14:textId="77777777" w:rsidR="002C0A90" w:rsidRDefault="002C0A9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8897426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3905DE3" w14:textId="71CAC763" w:rsidR="002C0A90" w:rsidRDefault="002C0A90">
            <w:pPr>
              <w:pStyle w:val="a5"/>
              <w:ind w:firstLine="42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13E2C2" w14:textId="77777777" w:rsidR="002C0A90" w:rsidRDefault="002C0A9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8370EE" w14:textId="77777777" w:rsidR="002C0A90" w:rsidRDefault="002C0A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CCF8EC" w14:textId="77777777" w:rsidR="00F773D5" w:rsidRDefault="00F773D5" w:rsidP="001E6104">
      <w:pPr>
        <w:ind w:firstLine="480"/>
      </w:pPr>
      <w:r>
        <w:separator/>
      </w:r>
    </w:p>
  </w:footnote>
  <w:footnote w:type="continuationSeparator" w:id="0">
    <w:p w14:paraId="74F54FD7" w14:textId="77777777" w:rsidR="00F773D5" w:rsidRDefault="00F773D5" w:rsidP="001E6104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6355F6" w14:textId="77777777" w:rsidR="002C0A90" w:rsidRDefault="002C0A9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FA0C68" w14:textId="77777777" w:rsidR="002C0A90" w:rsidRDefault="002C0A9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43179A" w14:textId="77777777" w:rsidR="002C0A90" w:rsidRDefault="002C0A9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05949"/>
    <w:rsid w:val="000439BD"/>
    <w:rsid w:val="000445B2"/>
    <w:rsid w:val="000867D2"/>
    <w:rsid w:val="000E506F"/>
    <w:rsid w:val="001E1B77"/>
    <w:rsid w:val="001E6104"/>
    <w:rsid w:val="001E7AC3"/>
    <w:rsid w:val="00232557"/>
    <w:rsid w:val="002C0A90"/>
    <w:rsid w:val="002F56DA"/>
    <w:rsid w:val="00337478"/>
    <w:rsid w:val="003A7F50"/>
    <w:rsid w:val="003D0BCE"/>
    <w:rsid w:val="003E4ADF"/>
    <w:rsid w:val="0040186D"/>
    <w:rsid w:val="004B0D48"/>
    <w:rsid w:val="004D33F2"/>
    <w:rsid w:val="00513EE0"/>
    <w:rsid w:val="005443B5"/>
    <w:rsid w:val="00564F72"/>
    <w:rsid w:val="005A62EA"/>
    <w:rsid w:val="005C329C"/>
    <w:rsid w:val="00607426"/>
    <w:rsid w:val="00622486"/>
    <w:rsid w:val="00690358"/>
    <w:rsid w:val="006C2C64"/>
    <w:rsid w:val="006C41DA"/>
    <w:rsid w:val="006E3B8E"/>
    <w:rsid w:val="00700181"/>
    <w:rsid w:val="00705737"/>
    <w:rsid w:val="00722C05"/>
    <w:rsid w:val="007B083E"/>
    <w:rsid w:val="00851AA2"/>
    <w:rsid w:val="00856B4C"/>
    <w:rsid w:val="00927CAF"/>
    <w:rsid w:val="00981BAB"/>
    <w:rsid w:val="009B66AF"/>
    <w:rsid w:val="009C4282"/>
    <w:rsid w:val="00A10605"/>
    <w:rsid w:val="00B10B9A"/>
    <w:rsid w:val="00BE32ED"/>
    <w:rsid w:val="00BE3677"/>
    <w:rsid w:val="00C351B8"/>
    <w:rsid w:val="00C6538B"/>
    <w:rsid w:val="00CB57CC"/>
    <w:rsid w:val="00CC4DF4"/>
    <w:rsid w:val="00E05463"/>
    <w:rsid w:val="00E058ED"/>
    <w:rsid w:val="00E17841"/>
    <w:rsid w:val="00E56622"/>
    <w:rsid w:val="00EA1D72"/>
    <w:rsid w:val="00F240A6"/>
    <w:rsid w:val="00F767C6"/>
    <w:rsid w:val="00F773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29C"/>
    <w:pPr>
      <w:widowControl w:val="0"/>
      <w:ind w:firstLineChars="200" w:firstLine="200"/>
      <w:contextualSpacing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2C0A90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rFonts w:eastAsiaTheme="minorEastAsia"/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D0BCE"/>
    <w:pPr>
      <w:keepNext/>
      <w:keepLines/>
      <w:spacing w:before="180" w:after="160" w:line="377" w:lineRule="auto"/>
      <w:ind w:firstLine="480"/>
      <w:contextualSpacing w:val="0"/>
      <w:outlineLvl w:val="3"/>
    </w:pPr>
    <w:rPr>
      <w:rFonts w:ascii="Times New Roman" w:eastAsia="黑体" w:hAnsi="Times New Roman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rFonts w:eastAsiaTheme="minorEastAsia"/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rFonts w:eastAsiaTheme="minorEastAsia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Theme="minorEastAsia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eastAsiaTheme="minorEastAsia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C0A9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黑体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黑体" w:hAnsi="Times New Roman" w:cstheme="majorBidi"/>
      <w:b/>
      <w:bCs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D0BCE"/>
    <w:rPr>
      <w:rFonts w:ascii="Times New Roman" w:eastAsia="黑体" w:hAnsi="Times New Roman"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eastAsiaTheme="minorEastAsia" w:hAnsi="Open Sans" w:cs="Open Sans"/>
      <w:color w:val="333333"/>
      <w:sz w:val="21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  <w:rPr>
      <w:rFonts w:eastAsiaTheme="minorEastAsia"/>
      <w:sz w:val="21"/>
    </w:r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6538B"/>
    <w:pPr>
      <w:widowControl/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C6538B"/>
    <w:rPr>
      <w:rFonts w:eastAsiaTheme="minorEastAsia"/>
      <w:sz w:val="21"/>
    </w:rPr>
  </w:style>
  <w:style w:type="paragraph" w:styleId="TOC2">
    <w:name w:val="toc 2"/>
    <w:basedOn w:val="a"/>
    <w:next w:val="a"/>
    <w:autoRedefine/>
    <w:uiPriority w:val="39"/>
    <w:unhideWhenUsed/>
    <w:rsid w:val="00C6538B"/>
    <w:pPr>
      <w:ind w:leftChars="200" w:left="420"/>
    </w:pPr>
    <w:rPr>
      <w:rFonts w:eastAsiaTheme="minorEastAsia"/>
      <w:sz w:val="21"/>
    </w:rPr>
  </w:style>
  <w:style w:type="paragraph" w:styleId="TOC3">
    <w:name w:val="toc 3"/>
    <w:basedOn w:val="a"/>
    <w:next w:val="a"/>
    <w:autoRedefine/>
    <w:uiPriority w:val="39"/>
    <w:unhideWhenUsed/>
    <w:rsid w:val="00C6538B"/>
    <w:pPr>
      <w:ind w:leftChars="400" w:left="840"/>
    </w:pPr>
    <w:rPr>
      <w:rFonts w:eastAsiaTheme="minorEastAsia"/>
      <w:sz w:val="21"/>
    </w:rPr>
  </w:style>
  <w:style w:type="character" w:styleId="ac">
    <w:name w:val="Hyperlink"/>
    <w:basedOn w:val="a0"/>
    <w:uiPriority w:val="99"/>
    <w:unhideWhenUsed/>
    <w:rsid w:val="00C6538B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A10605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rsid w:val="00A10605"/>
    <w:rPr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3D0BCE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3D0BCE"/>
    <w:pPr>
      <w:jc w:val="left"/>
    </w:pPr>
    <w:rPr>
      <w:rFonts w:eastAsiaTheme="minorEastAsia"/>
      <w:sz w:val="21"/>
    </w:rPr>
  </w:style>
  <w:style w:type="character" w:customStyle="1" w:styleId="af1">
    <w:name w:val="批注文字 字符"/>
    <w:basedOn w:val="a0"/>
    <w:link w:val="af0"/>
    <w:uiPriority w:val="99"/>
    <w:semiHidden/>
    <w:rsid w:val="003D0BCE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D0BCE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3D0BCE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3D0BCE"/>
    <w:rPr>
      <w:rFonts w:eastAsiaTheme="minorEastAsia"/>
      <w:sz w:val="18"/>
      <w:szCs w:val="18"/>
    </w:rPr>
  </w:style>
  <w:style w:type="character" w:customStyle="1" w:styleId="af5">
    <w:name w:val="批注框文本 字符"/>
    <w:basedOn w:val="a0"/>
    <w:link w:val="af4"/>
    <w:uiPriority w:val="99"/>
    <w:semiHidden/>
    <w:rsid w:val="003D0BCE"/>
    <w:rPr>
      <w:sz w:val="18"/>
      <w:szCs w:val="18"/>
    </w:rPr>
  </w:style>
  <w:style w:type="paragraph" w:styleId="TOC4">
    <w:name w:val="toc 4"/>
    <w:basedOn w:val="a"/>
    <w:next w:val="a"/>
    <w:autoRedefine/>
    <w:uiPriority w:val="39"/>
    <w:unhideWhenUsed/>
    <w:rsid w:val="003D0BCE"/>
    <w:pPr>
      <w:ind w:leftChars="600" w:left="1260"/>
    </w:pPr>
    <w:rPr>
      <w:rFonts w:eastAsiaTheme="minorEastAsia"/>
      <w:sz w:val="21"/>
    </w:rPr>
  </w:style>
  <w:style w:type="paragraph" w:styleId="TOC5">
    <w:name w:val="toc 5"/>
    <w:basedOn w:val="a"/>
    <w:next w:val="a"/>
    <w:autoRedefine/>
    <w:uiPriority w:val="39"/>
    <w:unhideWhenUsed/>
    <w:rsid w:val="003D0BCE"/>
    <w:pPr>
      <w:ind w:leftChars="800" w:left="1680"/>
    </w:pPr>
    <w:rPr>
      <w:rFonts w:eastAsiaTheme="minorEastAsia"/>
      <w:sz w:val="21"/>
    </w:rPr>
  </w:style>
  <w:style w:type="character" w:styleId="af6">
    <w:name w:val="Unresolved Mention"/>
    <w:basedOn w:val="a0"/>
    <w:uiPriority w:val="99"/>
    <w:semiHidden/>
    <w:unhideWhenUsed/>
    <w:rsid w:val="000059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18.png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0</TotalTime>
  <Pages>13</Pages>
  <Words>1214</Words>
  <Characters>6924</Characters>
  <Application>Microsoft Office Word</Application>
  <DocSecurity>0</DocSecurity>
  <Lines>57</Lines>
  <Paragraphs>16</Paragraphs>
  <ScaleCrop>false</ScaleCrop>
  <Company/>
  <LinksUpToDate>false</LinksUpToDate>
  <CharactersWithSpaces>8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子华 胡</cp:lastModifiedBy>
  <cp:revision>21</cp:revision>
  <dcterms:created xsi:type="dcterms:W3CDTF">2020-07-25T03:31:00Z</dcterms:created>
  <dcterms:modified xsi:type="dcterms:W3CDTF">2020-07-26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